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99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3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1644" y="-66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8B24F8D-EC13-43B2-A9E0-2951F981BD9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E47E78B-99C8-464F-B48E-8349B7FC4D47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154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54627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5462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/>
            <a:fld id="{C70F4F26-6366-4C08-9F89-C587AE3CDF02}" type="slidenum">
              <a:rPr lang="en-US" altLang="zh-CN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AC1F29A-6420-4867-8B79-09BEF649CFFB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63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63843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6384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/>
            <a:fld id="{FDC1E4DA-D26C-4A43-BC50-2819B283F91F}" type="slidenum">
              <a:rPr lang="en-US" altLang="zh-CN" sz="120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D26BB-2B3B-4E4A-96E0-E3D44BBBD23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B0716-1A0D-4F4E-BCF8-725D6D3F890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A7626-C628-405C-A426-8F4E1B04D5E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95953-3BB8-4D20-87A7-2AEF03862D5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D9AFA2-6B46-4FBD-8ED3-8D0A91C2553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527CF-40D4-437F-8003-C50BFF3C8E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331DDC-0F53-4EF0-BF82-2C590DC0BD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12877-7BB0-4773-A20F-9CC5B790B9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A9C0ED-C615-42F9-B2E3-B13FC73F48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77F76D-3161-4BBE-8874-1B8F2842D0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0A53A4B-0111-4430-BE5E-85F3A929205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tags" Target="../tags/tag10.xml"/><Relationship Id="rId7" Type="http://schemas.openxmlformats.org/officeDocument/2006/relationships/oleObject" Target="../embeddings/oleObject26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image" Target="../media/image3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tags" Target="../tags/tag15.xml"/><Relationship Id="rId11" Type="http://schemas.openxmlformats.org/officeDocument/2006/relationships/oleObject" Target="../embeddings/oleObject29.bin"/><Relationship Id="rId5" Type="http://schemas.openxmlformats.org/officeDocument/2006/relationships/tags" Target="../tags/tag14.xml"/><Relationship Id="rId10" Type="http://schemas.openxmlformats.org/officeDocument/2006/relationships/image" Target="../media/image35.wmf"/><Relationship Id="rId4" Type="http://schemas.openxmlformats.org/officeDocument/2006/relationships/tags" Target="../tags/tag13.xml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2.xml"/><Relationship Id="rId7" Type="http://schemas.openxmlformats.org/officeDocument/2006/relationships/image" Target="../media/image16.jpe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23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tags" Target="../tags/tag7.xml"/><Relationship Id="rId11" Type="http://schemas.openxmlformats.org/officeDocument/2006/relationships/oleObject" Target="../embeddings/oleObject21.bin"/><Relationship Id="rId5" Type="http://schemas.openxmlformats.org/officeDocument/2006/relationships/tags" Target="../tags/tag6.xml"/><Relationship Id="rId10" Type="http://schemas.openxmlformats.org/officeDocument/2006/relationships/image" Target="../media/image27.wmf"/><Relationship Id="rId4" Type="http://schemas.openxmlformats.org/officeDocument/2006/relationships/tags" Target="../tags/tag5.xml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2846386" y="3000721"/>
            <a:ext cx="3451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青岛版六年级上册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2030509" y="2767786"/>
            <a:ext cx="48291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 bwMode="auto">
          <a:xfrm>
            <a:off x="0" y="2274073"/>
            <a:ext cx="9144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课时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-1" y="101150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艺兴趣小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数除法</a:t>
            </a:r>
            <a:endParaRPr lang="zh-CN" altLang="en-US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1" y="4252211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12"/>
          <p:cNvSpPr txBox="1">
            <a:spLocks noChangeArrowheads="1"/>
          </p:cNvSpPr>
          <p:nvPr/>
        </p:nvSpPr>
        <p:spPr bwMode="auto">
          <a:xfrm>
            <a:off x="1789114" y="358379"/>
            <a:ext cx="4732337" cy="52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：设第一小组有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</a:p>
        </p:txBody>
      </p:sp>
      <p:graphicFrame>
        <p:nvGraphicFramePr>
          <p:cNvPr id="3" name="对象 28"/>
          <p:cNvGraphicFramePr>
            <a:graphicFrameLocks noChangeAspect="1"/>
          </p:cNvGraphicFramePr>
          <p:nvPr/>
        </p:nvGraphicFramePr>
        <p:xfrm>
          <a:off x="2841625" y="929878"/>
          <a:ext cx="1566863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MathType 6.0 Equation" r:id="rId5" imgW="735965" imgH="406400" progId="Equation.DSMT4">
                  <p:embed/>
                </p:oleObj>
              </mc:Choice>
              <mc:Fallback>
                <p:oleObj name="MathType 6.0 Equation" r:id="rId5" imgW="7359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929878"/>
                        <a:ext cx="1566863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8"/>
          <p:cNvGraphicFramePr>
            <a:graphicFrameLocks noChangeAspect="1"/>
          </p:cNvGraphicFramePr>
          <p:nvPr/>
        </p:nvGraphicFramePr>
        <p:xfrm>
          <a:off x="2152651" y="1784748"/>
          <a:ext cx="3025775" cy="9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MathType 6.0 Equation" r:id="rId7" imgW="1422400" imgH="406400" progId="Equation.DSMT4">
                  <p:embed/>
                </p:oleObj>
              </mc:Choice>
              <mc:Fallback>
                <p:oleObj name="MathType 6.0 Equation" r:id="rId7" imgW="14224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1" y="1784748"/>
                        <a:ext cx="3025775" cy="90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28"/>
          <p:cNvGraphicFramePr>
            <a:graphicFrameLocks noChangeAspect="1"/>
          </p:cNvGraphicFramePr>
          <p:nvPr/>
        </p:nvGraphicFramePr>
        <p:xfrm>
          <a:off x="3624264" y="2633663"/>
          <a:ext cx="1539875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MathType 6.0 Equation" r:id="rId9" imgW="723900" imgH="406400" progId="Equation.DSMT4">
                  <p:embed/>
                </p:oleObj>
              </mc:Choice>
              <mc:Fallback>
                <p:oleObj name="MathType 6.0 Equation" r:id="rId9" imgW="7239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4" y="2633663"/>
                        <a:ext cx="1539875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611564" y="3490913"/>
            <a:ext cx="928687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8</a:t>
            </a: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1839914" y="4138613"/>
            <a:ext cx="4173537" cy="522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答：第一小组有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8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人。</a:t>
            </a: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5722938" y="1551385"/>
            <a:ext cx="2254250" cy="1710928"/>
            <a:chOff x="4301120" y="2691288"/>
            <a:chExt cx="2255078" cy="1712885"/>
          </a:xfrm>
        </p:grpSpPr>
        <p:sp>
          <p:nvSpPr>
            <p:cNvPr id="9" name="MH_SubTitle_2"/>
            <p:cNvSpPr/>
            <p:nvPr>
              <p:custDataLst>
                <p:tags r:id="rId2"/>
              </p:custDataLst>
            </p:nvPr>
          </p:nvSpPr>
          <p:spPr bwMode="auto">
            <a:xfrm rot="311838">
              <a:off x="4301120" y="2847438"/>
              <a:ext cx="2255078" cy="1556735"/>
            </a:xfrm>
            <a:prstGeom prst="rect">
              <a:avLst/>
            </a:prstGeom>
            <a:solidFill>
              <a:srgbClr val="00B0F0"/>
            </a:solidFill>
            <a:ln w="3175">
              <a:noFill/>
            </a:ln>
            <a:effectLst>
              <a:outerShdw blurRad="50800" dist="25400" dir="2700000" algn="tl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86000" tIns="67500" rIns="54000" bIns="67500" anchor="ctr">
              <a:norm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验算结果是否正确</a:t>
              </a:r>
              <a:endParaRPr lang="en-US" altLang="zh-C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MH_Other_2"/>
            <p:cNvSpPr/>
            <p:nvPr>
              <p:custDataLst>
                <p:tags r:id="rId3"/>
              </p:custDataLst>
            </p:nvPr>
          </p:nvSpPr>
          <p:spPr bwMode="auto">
            <a:xfrm rot="21532642">
              <a:off x="4485338" y="2691288"/>
              <a:ext cx="203275" cy="783135"/>
            </a:xfrm>
            <a:custGeom>
              <a:avLst/>
              <a:gdLst/>
              <a:ahLst/>
              <a:cxnLst>
                <a:cxn ang="0">
                  <a:pos x="1875" y="196"/>
                </a:cxn>
                <a:cxn ang="0">
                  <a:pos x="1653" y="74"/>
                </a:cxn>
                <a:cxn ang="0">
                  <a:pos x="1385" y="10"/>
                </a:cxn>
                <a:cxn ang="0">
                  <a:pos x="1140" y="2"/>
                </a:cxn>
                <a:cxn ang="0">
                  <a:pos x="855" y="43"/>
                </a:cxn>
                <a:cxn ang="0">
                  <a:pos x="624" y="142"/>
                </a:cxn>
                <a:cxn ang="0">
                  <a:pos x="445" y="299"/>
                </a:cxn>
                <a:cxn ang="0">
                  <a:pos x="369" y="417"/>
                </a:cxn>
                <a:cxn ang="0">
                  <a:pos x="309" y="569"/>
                </a:cxn>
                <a:cxn ang="0">
                  <a:pos x="276" y="771"/>
                </a:cxn>
                <a:cxn ang="0">
                  <a:pos x="591" y="662"/>
                </a:cxn>
                <a:cxn ang="0">
                  <a:pos x="678" y="485"/>
                </a:cxn>
                <a:cxn ang="0">
                  <a:pos x="767" y="402"/>
                </a:cxn>
                <a:cxn ang="0">
                  <a:pos x="919" y="334"/>
                </a:cxn>
                <a:cxn ang="0">
                  <a:pos x="1113" y="299"/>
                </a:cxn>
                <a:cxn ang="0">
                  <a:pos x="1294" y="301"/>
                </a:cxn>
                <a:cxn ang="0">
                  <a:pos x="1496" y="336"/>
                </a:cxn>
                <a:cxn ang="0">
                  <a:pos x="1661" y="410"/>
                </a:cxn>
                <a:cxn ang="0">
                  <a:pos x="1768" y="497"/>
                </a:cxn>
                <a:cxn ang="0">
                  <a:pos x="1857" y="623"/>
                </a:cxn>
                <a:cxn ang="0">
                  <a:pos x="1931" y="841"/>
                </a:cxn>
                <a:cxn ang="0">
                  <a:pos x="1947" y="1027"/>
                </a:cxn>
                <a:cxn ang="0">
                  <a:pos x="1918" y="7522"/>
                </a:cxn>
                <a:cxn ang="0">
                  <a:pos x="1865" y="7772"/>
                </a:cxn>
                <a:cxn ang="0">
                  <a:pos x="1770" y="7982"/>
                </a:cxn>
                <a:cxn ang="0">
                  <a:pos x="1607" y="8172"/>
                </a:cxn>
                <a:cxn ang="0">
                  <a:pos x="1416" y="8285"/>
                </a:cxn>
                <a:cxn ang="0">
                  <a:pos x="1267" y="8327"/>
                </a:cxn>
                <a:cxn ang="0">
                  <a:pos x="1088" y="8343"/>
                </a:cxn>
                <a:cxn ang="0">
                  <a:pos x="923" y="8331"/>
                </a:cxn>
                <a:cxn ang="0">
                  <a:pos x="744" y="8279"/>
                </a:cxn>
                <a:cxn ang="0">
                  <a:pos x="596" y="8188"/>
                </a:cxn>
                <a:cxn ang="0">
                  <a:pos x="505" y="8091"/>
                </a:cxn>
                <a:cxn ang="0">
                  <a:pos x="424" y="7951"/>
                </a:cxn>
                <a:cxn ang="0">
                  <a:pos x="350" y="7691"/>
                </a:cxn>
                <a:cxn ang="0">
                  <a:pos x="332" y="7456"/>
                </a:cxn>
                <a:cxn ang="0">
                  <a:pos x="295" y="2170"/>
                </a:cxn>
                <a:cxn ang="0">
                  <a:pos x="270" y="2104"/>
                </a:cxn>
                <a:cxn ang="0">
                  <a:pos x="218" y="2056"/>
                </a:cxn>
                <a:cxn ang="0">
                  <a:pos x="148" y="2038"/>
                </a:cxn>
                <a:cxn ang="0">
                  <a:pos x="117" y="2042"/>
                </a:cxn>
                <a:cxn ang="0">
                  <a:pos x="52" y="2073"/>
                </a:cxn>
                <a:cxn ang="0">
                  <a:pos x="10" y="2129"/>
                </a:cxn>
                <a:cxn ang="0">
                  <a:pos x="37" y="7419"/>
                </a:cxn>
                <a:cxn ang="0">
                  <a:pos x="39" y="7596"/>
                </a:cxn>
                <a:cxn ang="0">
                  <a:pos x="97" y="7918"/>
                </a:cxn>
                <a:cxn ang="0">
                  <a:pos x="185" y="8135"/>
                </a:cxn>
                <a:cxn ang="0">
                  <a:pos x="299" y="8310"/>
                </a:cxn>
                <a:cxn ang="0">
                  <a:pos x="439" y="8442"/>
                </a:cxn>
                <a:cxn ang="0">
                  <a:pos x="657" y="8566"/>
                </a:cxn>
                <a:cxn ang="0">
                  <a:pos x="915" y="8630"/>
                </a:cxn>
                <a:cxn ang="0">
                  <a:pos x="1129" y="8640"/>
                </a:cxn>
                <a:cxn ang="0">
                  <a:pos x="1393" y="8605"/>
                </a:cxn>
                <a:cxn ang="0">
                  <a:pos x="1698" y="8477"/>
                </a:cxn>
                <a:cxn ang="0">
                  <a:pos x="1921" y="8281"/>
                </a:cxn>
                <a:cxn ang="0">
                  <a:pos x="2077" y="8044"/>
                </a:cxn>
                <a:cxn ang="0">
                  <a:pos x="2170" y="7792"/>
                </a:cxn>
                <a:cxn ang="0">
                  <a:pos x="2215" y="7551"/>
                </a:cxn>
                <a:cxn ang="0">
                  <a:pos x="2242" y="1042"/>
                </a:cxn>
                <a:cxn ang="0">
                  <a:pos x="2227" y="809"/>
                </a:cxn>
                <a:cxn ang="0">
                  <a:pos x="2141" y="528"/>
                </a:cxn>
                <a:cxn ang="0">
                  <a:pos x="2056" y="380"/>
                </a:cxn>
              </a:cxnLst>
              <a:rect l="0" t="0" r="r" b="b"/>
              <a:pathLst>
                <a:path w="2244" h="8640">
                  <a:moveTo>
                    <a:pt x="1988" y="297"/>
                  </a:moveTo>
                  <a:lnTo>
                    <a:pt x="1988" y="297"/>
                  </a:lnTo>
                  <a:lnTo>
                    <a:pt x="1953" y="260"/>
                  </a:lnTo>
                  <a:lnTo>
                    <a:pt x="1914" y="227"/>
                  </a:lnTo>
                  <a:lnTo>
                    <a:pt x="1875" y="196"/>
                  </a:lnTo>
                  <a:lnTo>
                    <a:pt x="1834" y="167"/>
                  </a:lnTo>
                  <a:lnTo>
                    <a:pt x="1791" y="140"/>
                  </a:lnTo>
                  <a:lnTo>
                    <a:pt x="1747" y="116"/>
                  </a:lnTo>
                  <a:lnTo>
                    <a:pt x="1702" y="95"/>
                  </a:lnTo>
                  <a:lnTo>
                    <a:pt x="1653" y="74"/>
                  </a:lnTo>
                  <a:lnTo>
                    <a:pt x="1603" y="56"/>
                  </a:lnTo>
                  <a:lnTo>
                    <a:pt x="1550" y="43"/>
                  </a:lnTo>
                  <a:lnTo>
                    <a:pt x="1498" y="29"/>
                  </a:lnTo>
                  <a:lnTo>
                    <a:pt x="1442" y="19"/>
                  </a:lnTo>
                  <a:lnTo>
                    <a:pt x="1385" y="10"/>
                  </a:lnTo>
                  <a:lnTo>
                    <a:pt x="1327" y="4"/>
                  </a:lnTo>
                  <a:lnTo>
                    <a:pt x="1267" y="2"/>
                  </a:lnTo>
                  <a:lnTo>
                    <a:pt x="1205" y="0"/>
                  </a:lnTo>
                  <a:lnTo>
                    <a:pt x="1205" y="0"/>
                  </a:lnTo>
                  <a:lnTo>
                    <a:pt x="1140" y="2"/>
                  </a:lnTo>
                  <a:lnTo>
                    <a:pt x="1078" y="4"/>
                  </a:lnTo>
                  <a:lnTo>
                    <a:pt x="1020" y="10"/>
                  </a:lnTo>
                  <a:lnTo>
                    <a:pt x="964" y="19"/>
                  </a:lnTo>
                  <a:lnTo>
                    <a:pt x="907" y="29"/>
                  </a:lnTo>
                  <a:lnTo>
                    <a:pt x="855" y="43"/>
                  </a:lnTo>
                  <a:lnTo>
                    <a:pt x="804" y="58"/>
                  </a:lnTo>
                  <a:lnTo>
                    <a:pt x="756" y="76"/>
                  </a:lnTo>
                  <a:lnTo>
                    <a:pt x="709" y="95"/>
                  </a:lnTo>
                  <a:lnTo>
                    <a:pt x="664" y="118"/>
                  </a:lnTo>
                  <a:lnTo>
                    <a:pt x="624" y="142"/>
                  </a:lnTo>
                  <a:lnTo>
                    <a:pt x="583" y="169"/>
                  </a:lnTo>
                  <a:lnTo>
                    <a:pt x="546" y="198"/>
                  </a:lnTo>
                  <a:lnTo>
                    <a:pt x="511" y="229"/>
                  </a:lnTo>
                  <a:lnTo>
                    <a:pt x="476" y="264"/>
                  </a:lnTo>
                  <a:lnTo>
                    <a:pt x="445" y="299"/>
                  </a:lnTo>
                  <a:lnTo>
                    <a:pt x="445" y="299"/>
                  </a:lnTo>
                  <a:lnTo>
                    <a:pt x="424" y="328"/>
                  </a:lnTo>
                  <a:lnTo>
                    <a:pt x="404" y="357"/>
                  </a:lnTo>
                  <a:lnTo>
                    <a:pt x="387" y="386"/>
                  </a:lnTo>
                  <a:lnTo>
                    <a:pt x="369" y="417"/>
                  </a:lnTo>
                  <a:lnTo>
                    <a:pt x="354" y="446"/>
                  </a:lnTo>
                  <a:lnTo>
                    <a:pt x="340" y="478"/>
                  </a:lnTo>
                  <a:lnTo>
                    <a:pt x="328" y="507"/>
                  </a:lnTo>
                  <a:lnTo>
                    <a:pt x="319" y="538"/>
                  </a:lnTo>
                  <a:lnTo>
                    <a:pt x="309" y="569"/>
                  </a:lnTo>
                  <a:lnTo>
                    <a:pt x="301" y="598"/>
                  </a:lnTo>
                  <a:lnTo>
                    <a:pt x="289" y="658"/>
                  </a:lnTo>
                  <a:lnTo>
                    <a:pt x="280" y="714"/>
                  </a:lnTo>
                  <a:lnTo>
                    <a:pt x="276" y="771"/>
                  </a:lnTo>
                  <a:lnTo>
                    <a:pt x="276" y="771"/>
                  </a:lnTo>
                  <a:lnTo>
                    <a:pt x="573" y="771"/>
                  </a:lnTo>
                  <a:lnTo>
                    <a:pt x="573" y="771"/>
                  </a:lnTo>
                  <a:lnTo>
                    <a:pt x="577" y="736"/>
                  </a:lnTo>
                  <a:lnTo>
                    <a:pt x="583" y="699"/>
                  </a:lnTo>
                  <a:lnTo>
                    <a:pt x="591" y="662"/>
                  </a:lnTo>
                  <a:lnTo>
                    <a:pt x="602" y="625"/>
                  </a:lnTo>
                  <a:lnTo>
                    <a:pt x="616" y="588"/>
                  </a:lnTo>
                  <a:lnTo>
                    <a:pt x="633" y="553"/>
                  </a:lnTo>
                  <a:lnTo>
                    <a:pt x="655" y="518"/>
                  </a:lnTo>
                  <a:lnTo>
                    <a:pt x="678" y="485"/>
                  </a:lnTo>
                  <a:lnTo>
                    <a:pt x="678" y="485"/>
                  </a:lnTo>
                  <a:lnTo>
                    <a:pt x="697" y="462"/>
                  </a:lnTo>
                  <a:lnTo>
                    <a:pt x="719" y="441"/>
                  </a:lnTo>
                  <a:lnTo>
                    <a:pt x="742" y="421"/>
                  </a:lnTo>
                  <a:lnTo>
                    <a:pt x="767" y="402"/>
                  </a:lnTo>
                  <a:lnTo>
                    <a:pt x="795" y="386"/>
                  </a:lnTo>
                  <a:lnTo>
                    <a:pt x="824" y="371"/>
                  </a:lnTo>
                  <a:lnTo>
                    <a:pt x="855" y="357"/>
                  </a:lnTo>
                  <a:lnTo>
                    <a:pt x="886" y="344"/>
                  </a:lnTo>
                  <a:lnTo>
                    <a:pt x="919" y="334"/>
                  </a:lnTo>
                  <a:lnTo>
                    <a:pt x="956" y="324"/>
                  </a:lnTo>
                  <a:lnTo>
                    <a:pt x="993" y="314"/>
                  </a:lnTo>
                  <a:lnTo>
                    <a:pt x="1032" y="309"/>
                  </a:lnTo>
                  <a:lnTo>
                    <a:pt x="1072" y="303"/>
                  </a:lnTo>
                  <a:lnTo>
                    <a:pt x="1113" y="299"/>
                  </a:lnTo>
                  <a:lnTo>
                    <a:pt x="1158" y="297"/>
                  </a:lnTo>
                  <a:lnTo>
                    <a:pt x="1205" y="297"/>
                  </a:lnTo>
                  <a:lnTo>
                    <a:pt x="1205" y="297"/>
                  </a:lnTo>
                  <a:lnTo>
                    <a:pt x="1249" y="297"/>
                  </a:lnTo>
                  <a:lnTo>
                    <a:pt x="1294" y="301"/>
                  </a:lnTo>
                  <a:lnTo>
                    <a:pt x="1339" y="305"/>
                  </a:lnTo>
                  <a:lnTo>
                    <a:pt x="1379" y="309"/>
                  </a:lnTo>
                  <a:lnTo>
                    <a:pt x="1420" y="316"/>
                  </a:lnTo>
                  <a:lnTo>
                    <a:pt x="1459" y="326"/>
                  </a:lnTo>
                  <a:lnTo>
                    <a:pt x="1496" y="336"/>
                  </a:lnTo>
                  <a:lnTo>
                    <a:pt x="1533" y="347"/>
                  </a:lnTo>
                  <a:lnTo>
                    <a:pt x="1568" y="361"/>
                  </a:lnTo>
                  <a:lnTo>
                    <a:pt x="1601" y="375"/>
                  </a:lnTo>
                  <a:lnTo>
                    <a:pt x="1632" y="392"/>
                  </a:lnTo>
                  <a:lnTo>
                    <a:pt x="1661" y="410"/>
                  </a:lnTo>
                  <a:lnTo>
                    <a:pt x="1690" y="429"/>
                  </a:lnTo>
                  <a:lnTo>
                    <a:pt x="1717" y="450"/>
                  </a:lnTo>
                  <a:lnTo>
                    <a:pt x="1743" y="474"/>
                  </a:lnTo>
                  <a:lnTo>
                    <a:pt x="1768" y="497"/>
                  </a:lnTo>
                  <a:lnTo>
                    <a:pt x="1768" y="497"/>
                  </a:lnTo>
                  <a:lnTo>
                    <a:pt x="1785" y="516"/>
                  </a:lnTo>
                  <a:lnTo>
                    <a:pt x="1803" y="538"/>
                  </a:lnTo>
                  <a:lnTo>
                    <a:pt x="1817" y="559"/>
                  </a:lnTo>
                  <a:lnTo>
                    <a:pt x="1832" y="580"/>
                  </a:lnTo>
                  <a:lnTo>
                    <a:pt x="1857" y="623"/>
                  </a:lnTo>
                  <a:lnTo>
                    <a:pt x="1879" y="668"/>
                  </a:lnTo>
                  <a:lnTo>
                    <a:pt x="1896" y="712"/>
                  </a:lnTo>
                  <a:lnTo>
                    <a:pt x="1910" y="757"/>
                  </a:lnTo>
                  <a:lnTo>
                    <a:pt x="1921" y="800"/>
                  </a:lnTo>
                  <a:lnTo>
                    <a:pt x="1931" y="841"/>
                  </a:lnTo>
                  <a:lnTo>
                    <a:pt x="1937" y="879"/>
                  </a:lnTo>
                  <a:lnTo>
                    <a:pt x="1941" y="914"/>
                  </a:lnTo>
                  <a:lnTo>
                    <a:pt x="1947" y="973"/>
                  </a:lnTo>
                  <a:lnTo>
                    <a:pt x="1947" y="1011"/>
                  </a:lnTo>
                  <a:lnTo>
                    <a:pt x="1947" y="1027"/>
                  </a:lnTo>
                  <a:lnTo>
                    <a:pt x="1945" y="1033"/>
                  </a:lnTo>
                  <a:lnTo>
                    <a:pt x="1925" y="7425"/>
                  </a:lnTo>
                  <a:lnTo>
                    <a:pt x="1925" y="7425"/>
                  </a:lnTo>
                  <a:lnTo>
                    <a:pt x="1923" y="7473"/>
                  </a:lnTo>
                  <a:lnTo>
                    <a:pt x="1918" y="7522"/>
                  </a:lnTo>
                  <a:lnTo>
                    <a:pt x="1910" y="7584"/>
                  </a:lnTo>
                  <a:lnTo>
                    <a:pt x="1896" y="7654"/>
                  </a:lnTo>
                  <a:lnTo>
                    <a:pt x="1887" y="7693"/>
                  </a:lnTo>
                  <a:lnTo>
                    <a:pt x="1877" y="7732"/>
                  </a:lnTo>
                  <a:lnTo>
                    <a:pt x="1865" y="7772"/>
                  </a:lnTo>
                  <a:lnTo>
                    <a:pt x="1850" y="7813"/>
                  </a:lnTo>
                  <a:lnTo>
                    <a:pt x="1834" y="7856"/>
                  </a:lnTo>
                  <a:lnTo>
                    <a:pt x="1815" y="7898"/>
                  </a:lnTo>
                  <a:lnTo>
                    <a:pt x="1793" y="7939"/>
                  </a:lnTo>
                  <a:lnTo>
                    <a:pt x="1770" y="7982"/>
                  </a:lnTo>
                  <a:lnTo>
                    <a:pt x="1743" y="8023"/>
                  </a:lnTo>
                  <a:lnTo>
                    <a:pt x="1714" y="8062"/>
                  </a:lnTo>
                  <a:lnTo>
                    <a:pt x="1683" y="8100"/>
                  </a:lnTo>
                  <a:lnTo>
                    <a:pt x="1646" y="8137"/>
                  </a:lnTo>
                  <a:lnTo>
                    <a:pt x="1607" y="8172"/>
                  </a:lnTo>
                  <a:lnTo>
                    <a:pt x="1566" y="8205"/>
                  </a:lnTo>
                  <a:lnTo>
                    <a:pt x="1519" y="8234"/>
                  </a:lnTo>
                  <a:lnTo>
                    <a:pt x="1471" y="8261"/>
                  </a:lnTo>
                  <a:lnTo>
                    <a:pt x="1444" y="8275"/>
                  </a:lnTo>
                  <a:lnTo>
                    <a:pt x="1416" y="8285"/>
                  </a:lnTo>
                  <a:lnTo>
                    <a:pt x="1389" y="8296"/>
                  </a:lnTo>
                  <a:lnTo>
                    <a:pt x="1360" y="8306"/>
                  </a:lnTo>
                  <a:lnTo>
                    <a:pt x="1329" y="8314"/>
                  </a:lnTo>
                  <a:lnTo>
                    <a:pt x="1298" y="8322"/>
                  </a:lnTo>
                  <a:lnTo>
                    <a:pt x="1267" y="8327"/>
                  </a:lnTo>
                  <a:lnTo>
                    <a:pt x="1232" y="8333"/>
                  </a:lnTo>
                  <a:lnTo>
                    <a:pt x="1199" y="8337"/>
                  </a:lnTo>
                  <a:lnTo>
                    <a:pt x="1162" y="8341"/>
                  </a:lnTo>
                  <a:lnTo>
                    <a:pt x="1125" y="8343"/>
                  </a:lnTo>
                  <a:lnTo>
                    <a:pt x="1088" y="8343"/>
                  </a:lnTo>
                  <a:lnTo>
                    <a:pt x="1088" y="8343"/>
                  </a:lnTo>
                  <a:lnTo>
                    <a:pt x="1043" y="8343"/>
                  </a:lnTo>
                  <a:lnTo>
                    <a:pt x="1003" y="8341"/>
                  </a:lnTo>
                  <a:lnTo>
                    <a:pt x="962" y="8337"/>
                  </a:lnTo>
                  <a:lnTo>
                    <a:pt x="923" y="8331"/>
                  </a:lnTo>
                  <a:lnTo>
                    <a:pt x="884" y="8324"/>
                  </a:lnTo>
                  <a:lnTo>
                    <a:pt x="847" y="8316"/>
                  </a:lnTo>
                  <a:lnTo>
                    <a:pt x="812" y="8304"/>
                  </a:lnTo>
                  <a:lnTo>
                    <a:pt x="777" y="8293"/>
                  </a:lnTo>
                  <a:lnTo>
                    <a:pt x="744" y="8279"/>
                  </a:lnTo>
                  <a:lnTo>
                    <a:pt x="713" y="8263"/>
                  </a:lnTo>
                  <a:lnTo>
                    <a:pt x="682" y="8248"/>
                  </a:lnTo>
                  <a:lnTo>
                    <a:pt x="653" y="8230"/>
                  </a:lnTo>
                  <a:lnTo>
                    <a:pt x="624" y="8209"/>
                  </a:lnTo>
                  <a:lnTo>
                    <a:pt x="596" y="8188"/>
                  </a:lnTo>
                  <a:lnTo>
                    <a:pt x="571" y="8166"/>
                  </a:lnTo>
                  <a:lnTo>
                    <a:pt x="548" y="8141"/>
                  </a:lnTo>
                  <a:lnTo>
                    <a:pt x="548" y="8141"/>
                  </a:lnTo>
                  <a:lnTo>
                    <a:pt x="527" y="8116"/>
                  </a:lnTo>
                  <a:lnTo>
                    <a:pt x="505" y="8091"/>
                  </a:lnTo>
                  <a:lnTo>
                    <a:pt x="486" y="8063"/>
                  </a:lnTo>
                  <a:lnTo>
                    <a:pt x="468" y="8036"/>
                  </a:lnTo>
                  <a:lnTo>
                    <a:pt x="453" y="8007"/>
                  </a:lnTo>
                  <a:lnTo>
                    <a:pt x="437" y="7978"/>
                  </a:lnTo>
                  <a:lnTo>
                    <a:pt x="424" y="7951"/>
                  </a:lnTo>
                  <a:lnTo>
                    <a:pt x="412" y="7922"/>
                  </a:lnTo>
                  <a:lnTo>
                    <a:pt x="391" y="7862"/>
                  </a:lnTo>
                  <a:lnTo>
                    <a:pt x="373" y="7803"/>
                  </a:lnTo>
                  <a:lnTo>
                    <a:pt x="359" y="7747"/>
                  </a:lnTo>
                  <a:lnTo>
                    <a:pt x="350" y="7691"/>
                  </a:lnTo>
                  <a:lnTo>
                    <a:pt x="342" y="7640"/>
                  </a:lnTo>
                  <a:lnTo>
                    <a:pt x="336" y="7592"/>
                  </a:lnTo>
                  <a:lnTo>
                    <a:pt x="334" y="7549"/>
                  </a:lnTo>
                  <a:lnTo>
                    <a:pt x="332" y="7510"/>
                  </a:lnTo>
                  <a:lnTo>
                    <a:pt x="332" y="7456"/>
                  </a:lnTo>
                  <a:lnTo>
                    <a:pt x="332" y="7436"/>
                  </a:lnTo>
                  <a:lnTo>
                    <a:pt x="334" y="7429"/>
                  </a:lnTo>
                  <a:lnTo>
                    <a:pt x="297" y="2186"/>
                  </a:lnTo>
                  <a:lnTo>
                    <a:pt x="297" y="2186"/>
                  </a:lnTo>
                  <a:lnTo>
                    <a:pt x="295" y="2170"/>
                  </a:lnTo>
                  <a:lnTo>
                    <a:pt x="293" y="2157"/>
                  </a:lnTo>
                  <a:lnTo>
                    <a:pt x="289" y="2141"/>
                  </a:lnTo>
                  <a:lnTo>
                    <a:pt x="284" y="2127"/>
                  </a:lnTo>
                  <a:lnTo>
                    <a:pt x="278" y="2116"/>
                  </a:lnTo>
                  <a:lnTo>
                    <a:pt x="270" y="2104"/>
                  </a:lnTo>
                  <a:lnTo>
                    <a:pt x="262" y="2093"/>
                  </a:lnTo>
                  <a:lnTo>
                    <a:pt x="253" y="2081"/>
                  </a:lnTo>
                  <a:lnTo>
                    <a:pt x="241" y="2071"/>
                  </a:lnTo>
                  <a:lnTo>
                    <a:pt x="231" y="2063"/>
                  </a:lnTo>
                  <a:lnTo>
                    <a:pt x="218" y="2056"/>
                  </a:lnTo>
                  <a:lnTo>
                    <a:pt x="206" y="2050"/>
                  </a:lnTo>
                  <a:lnTo>
                    <a:pt x="192" y="2046"/>
                  </a:lnTo>
                  <a:lnTo>
                    <a:pt x="177" y="2042"/>
                  </a:lnTo>
                  <a:lnTo>
                    <a:pt x="163" y="2040"/>
                  </a:lnTo>
                  <a:lnTo>
                    <a:pt x="148" y="2038"/>
                  </a:lnTo>
                  <a:lnTo>
                    <a:pt x="148" y="2038"/>
                  </a:lnTo>
                  <a:lnTo>
                    <a:pt x="146" y="2038"/>
                  </a:lnTo>
                  <a:lnTo>
                    <a:pt x="146" y="2038"/>
                  </a:lnTo>
                  <a:lnTo>
                    <a:pt x="132" y="2040"/>
                  </a:lnTo>
                  <a:lnTo>
                    <a:pt x="117" y="2042"/>
                  </a:lnTo>
                  <a:lnTo>
                    <a:pt x="103" y="2046"/>
                  </a:lnTo>
                  <a:lnTo>
                    <a:pt x="89" y="2050"/>
                  </a:lnTo>
                  <a:lnTo>
                    <a:pt x="76" y="2058"/>
                  </a:lnTo>
                  <a:lnTo>
                    <a:pt x="64" y="2065"/>
                  </a:lnTo>
                  <a:lnTo>
                    <a:pt x="52" y="2073"/>
                  </a:lnTo>
                  <a:lnTo>
                    <a:pt x="43" y="2083"/>
                  </a:lnTo>
                  <a:lnTo>
                    <a:pt x="33" y="2093"/>
                  </a:lnTo>
                  <a:lnTo>
                    <a:pt x="23" y="2104"/>
                  </a:lnTo>
                  <a:lnTo>
                    <a:pt x="17" y="2118"/>
                  </a:lnTo>
                  <a:lnTo>
                    <a:pt x="10" y="2129"/>
                  </a:lnTo>
                  <a:lnTo>
                    <a:pt x="6" y="2143"/>
                  </a:lnTo>
                  <a:lnTo>
                    <a:pt x="2" y="2159"/>
                  </a:lnTo>
                  <a:lnTo>
                    <a:pt x="0" y="2172"/>
                  </a:lnTo>
                  <a:lnTo>
                    <a:pt x="0" y="2188"/>
                  </a:lnTo>
                  <a:lnTo>
                    <a:pt x="37" y="7419"/>
                  </a:lnTo>
                  <a:lnTo>
                    <a:pt x="37" y="7419"/>
                  </a:lnTo>
                  <a:lnTo>
                    <a:pt x="35" y="7466"/>
                  </a:lnTo>
                  <a:lnTo>
                    <a:pt x="35" y="7501"/>
                  </a:lnTo>
                  <a:lnTo>
                    <a:pt x="35" y="7545"/>
                  </a:lnTo>
                  <a:lnTo>
                    <a:pt x="39" y="7596"/>
                  </a:lnTo>
                  <a:lnTo>
                    <a:pt x="43" y="7652"/>
                  </a:lnTo>
                  <a:lnTo>
                    <a:pt x="51" y="7714"/>
                  </a:lnTo>
                  <a:lnTo>
                    <a:pt x="62" y="7778"/>
                  </a:lnTo>
                  <a:lnTo>
                    <a:pt x="78" y="7848"/>
                  </a:lnTo>
                  <a:lnTo>
                    <a:pt x="97" y="7918"/>
                  </a:lnTo>
                  <a:lnTo>
                    <a:pt x="120" y="7990"/>
                  </a:lnTo>
                  <a:lnTo>
                    <a:pt x="134" y="8027"/>
                  </a:lnTo>
                  <a:lnTo>
                    <a:pt x="150" y="8063"/>
                  </a:lnTo>
                  <a:lnTo>
                    <a:pt x="165" y="8100"/>
                  </a:lnTo>
                  <a:lnTo>
                    <a:pt x="185" y="8135"/>
                  </a:lnTo>
                  <a:lnTo>
                    <a:pt x="204" y="8172"/>
                  </a:lnTo>
                  <a:lnTo>
                    <a:pt x="225" y="8207"/>
                  </a:lnTo>
                  <a:lnTo>
                    <a:pt x="249" y="8242"/>
                  </a:lnTo>
                  <a:lnTo>
                    <a:pt x="274" y="8275"/>
                  </a:lnTo>
                  <a:lnTo>
                    <a:pt x="299" y="8310"/>
                  </a:lnTo>
                  <a:lnTo>
                    <a:pt x="328" y="8341"/>
                  </a:lnTo>
                  <a:lnTo>
                    <a:pt x="328" y="8341"/>
                  </a:lnTo>
                  <a:lnTo>
                    <a:pt x="363" y="8378"/>
                  </a:lnTo>
                  <a:lnTo>
                    <a:pt x="400" y="8411"/>
                  </a:lnTo>
                  <a:lnTo>
                    <a:pt x="439" y="8442"/>
                  </a:lnTo>
                  <a:lnTo>
                    <a:pt x="480" y="8471"/>
                  </a:lnTo>
                  <a:lnTo>
                    <a:pt x="521" y="8498"/>
                  </a:lnTo>
                  <a:lnTo>
                    <a:pt x="565" y="8524"/>
                  </a:lnTo>
                  <a:lnTo>
                    <a:pt x="610" y="8545"/>
                  </a:lnTo>
                  <a:lnTo>
                    <a:pt x="657" y="8566"/>
                  </a:lnTo>
                  <a:lnTo>
                    <a:pt x="705" y="8584"/>
                  </a:lnTo>
                  <a:lnTo>
                    <a:pt x="756" y="8597"/>
                  </a:lnTo>
                  <a:lnTo>
                    <a:pt x="806" y="8611"/>
                  </a:lnTo>
                  <a:lnTo>
                    <a:pt x="859" y="8623"/>
                  </a:lnTo>
                  <a:lnTo>
                    <a:pt x="915" y="8630"/>
                  </a:lnTo>
                  <a:lnTo>
                    <a:pt x="969" y="8636"/>
                  </a:lnTo>
                  <a:lnTo>
                    <a:pt x="1028" y="8640"/>
                  </a:lnTo>
                  <a:lnTo>
                    <a:pt x="1088" y="8640"/>
                  </a:lnTo>
                  <a:lnTo>
                    <a:pt x="1088" y="8640"/>
                  </a:lnTo>
                  <a:lnTo>
                    <a:pt x="1129" y="8640"/>
                  </a:lnTo>
                  <a:lnTo>
                    <a:pt x="1170" y="8638"/>
                  </a:lnTo>
                  <a:lnTo>
                    <a:pt x="1208" y="8636"/>
                  </a:lnTo>
                  <a:lnTo>
                    <a:pt x="1247" y="8632"/>
                  </a:lnTo>
                  <a:lnTo>
                    <a:pt x="1323" y="8621"/>
                  </a:lnTo>
                  <a:lnTo>
                    <a:pt x="1393" y="8605"/>
                  </a:lnTo>
                  <a:lnTo>
                    <a:pt x="1461" y="8588"/>
                  </a:lnTo>
                  <a:lnTo>
                    <a:pt x="1525" y="8564"/>
                  </a:lnTo>
                  <a:lnTo>
                    <a:pt x="1585" y="8539"/>
                  </a:lnTo>
                  <a:lnTo>
                    <a:pt x="1644" y="8510"/>
                  </a:lnTo>
                  <a:lnTo>
                    <a:pt x="1698" y="8477"/>
                  </a:lnTo>
                  <a:lnTo>
                    <a:pt x="1749" y="8444"/>
                  </a:lnTo>
                  <a:lnTo>
                    <a:pt x="1795" y="8405"/>
                  </a:lnTo>
                  <a:lnTo>
                    <a:pt x="1840" y="8366"/>
                  </a:lnTo>
                  <a:lnTo>
                    <a:pt x="1883" y="8326"/>
                  </a:lnTo>
                  <a:lnTo>
                    <a:pt x="1921" y="8281"/>
                  </a:lnTo>
                  <a:lnTo>
                    <a:pt x="1958" y="8236"/>
                  </a:lnTo>
                  <a:lnTo>
                    <a:pt x="1991" y="8190"/>
                  </a:lnTo>
                  <a:lnTo>
                    <a:pt x="2023" y="8143"/>
                  </a:lnTo>
                  <a:lnTo>
                    <a:pt x="2050" y="8095"/>
                  </a:lnTo>
                  <a:lnTo>
                    <a:pt x="2077" y="8044"/>
                  </a:lnTo>
                  <a:lnTo>
                    <a:pt x="2100" y="7994"/>
                  </a:lnTo>
                  <a:lnTo>
                    <a:pt x="2122" y="7943"/>
                  </a:lnTo>
                  <a:lnTo>
                    <a:pt x="2139" y="7893"/>
                  </a:lnTo>
                  <a:lnTo>
                    <a:pt x="2157" y="7842"/>
                  </a:lnTo>
                  <a:lnTo>
                    <a:pt x="2170" y="7792"/>
                  </a:lnTo>
                  <a:lnTo>
                    <a:pt x="2184" y="7741"/>
                  </a:lnTo>
                  <a:lnTo>
                    <a:pt x="2193" y="7693"/>
                  </a:lnTo>
                  <a:lnTo>
                    <a:pt x="2203" y="7644"/>
                  </a:lnTo>
                  <a:lnTo>
                    <a:pt x="2209" y="7598"/>
                  </a:lnTo>
                  <a:lnTo>
                    <a:pt x="2215" y="7551"/>
                  </a:lnTo>
                  <a:lnTo>
                    <a:pt x="2219" y="7508"/>
                  </a:lnTo>
                  <a:lnTo>
                    <a:pt x="2221" y="7466"/>
                  </a:lnTo>
                  <a:lnTo>
                    <a:pt x="2223" y="7425"/>
                  </a:lnTo>
                  <a:lnTo>
                    <a:pt x="2242" y="1042"/>
                  </a:lnTo>
                  <a:lnTo>
                    <a:pt x="2242" y="1042"/>
                  </a:lnTo>
                  <a:lnTo>
                    <a:pt x="2244" y="1006"/>
                  </a:lnTo>
                  <a:lnTo>
                    <a:pt x="2242" y="943"/>
                  </a:lnTo>
                  <a:lnTo>
                    <a:pt x="2240" y="903"/>
                  </a:lnTo>
                  <a:lnTo>
                    <a:pt x="2234" y="858"/>
                  </a:lnTo>
                  <a:lnTo>
                    <a:pt x="2227" y="809"/>
                  </a:lnTo>
                  <a:lnTo>
                    <a:pt x="2217" y="757"/>
                  </a:lnTo>
                  <a:lnTo>
                    <a:pt x="2203" y="703"/>
                  </a:lnTo>
                  <a:lnTo>
                    <a:pt x="2188" y="646"/>
                  </a:lnTo>
                  <a:lnTo>
                    <a:pt x="2166" y="586"/>
                  </a:lnTo>
                  <a:lnTo>
                    <a:pt x="2141" y="528"/>
                  </a:lnTo>
                  <a:lnTo>
                    <a:pt x="2127" y="499"/>
                  </a:lnTo>
                  <a:lnTo>
                    <a:pt x="2112" y="468"/>
                  </a:lnTo>
                  <a:lnTo>
                    <a:pt x="2094" y="439"/>
                  </a:lnTo>
                  <a:lnTo>
                    <a:pt x="2075" y="410"/>
                  </a:lnTo>
                  <a:lnTo>
                    <a:pt x="2056" y="380"/>
                  </a:lnTo>
                  <a:lnTo>
                    <a:pt x="2034" y="353"/>
                  </a:lnTo>
                  <a:lnTo>
                    <a:pt x="2011" y="324"/>
                  </a:lnTo>
                  <a:lnTo>
                    <a:pt x="1988" y="297"/>
                  </a:lnTo>
                  <a:lnTo>
                    <a:pt x="1988" y="297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en-US" sz="790" b="1">
                <a:latin typeface="Arial" panose="020B0604020202020204" pitchFamily="34" charset="0"/>
                <a:ea typeface="PMingLiU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794" name="组合 10"/>
          <p:cNvGrpSpPr/>
          <p:nvPr/>
        </p:nvGrpSpPr>
        <p:grpSpPr bwMode="auto">
          <a:xfrm>
            <a:off x="1025526" y="370285"/>
            <a:ext cx="1389063" cy="752475"/>
            <a:chOff x="2998788" y="2452688"/>
            <a:chExt cx="1371811" cy="752475"/>
          </a:xfrm>
        </p:grpSpPr>
        <p:grpSp>
          <p:nvGrpSpPr>
            <p:cNvPr id="161795" name="组合 8"/>
            <p:cNvGrpSpPr/>
            <p:nvPr/>
          </p:nvGrpSpPr>
          <p:grpSpPr bwMode="auto">
            <a:xfrm rot="10800000">
              <a:off x="3880156" y="2519706"/>
              <a:ext cx="490443" cy="639762"/>
              <a:chOff x="2467070" y="2509838"/>
              <a:chExt cx="490443" cy="639762"/>
            </a:xfrm>
          </p:grpSpPr>
          <p:sp>
            <p:nvSpPr>
              <p:cNvPr id="5" name="MH_Other_15"/>
              <p:cNvSpPr/>
              <p:nvPr>
                <p:custDataLst>
                  <p:tags r:id="rId5"/>
                </p:custDataLst>
              </p:nvPr>
            </p:nvSpPr>
            <p:spPr bwMode="auto">
              <a:xfrm flipH="1">
                <a:off x="2807279" y="2514149"/>
                <a:ext cx="144236" cy="640556"/>
              </a:xfrm>
              <a:custGeom>
                <a:avLst/>
                <a:gdLst>
                  <a:gd name="connsiteX0" fmla="*/ 0 w 200069"/>
                  <a:gd name="connsiteY0" fmla="*/ 0 h 904875"/>
                  <a:gd name="connsiteX1" fmla="*/ 200025 w 200069"/>
                  <a:gd name="connsiteY1" fmla="*/ 490538 h 904875"/>
                  <a:gd name="connsiteX2" fmla="*/ 14288 w 200069"/>
                  <a:gd name="connsiteY2" fmla="*/ 904875 h 904875"/>
                  <a:gd name="connsiteX0-1" fmla="*/ 0 w 202450"/>
                  <a:gd name="connsiteY0-2" fmla="*/ 0 h 904875"/>
                  <a:gd name="connsiteX1-3" fmla="*/ 202407 w 202450"/>
                  <a:gd name="connsiteY1-4" fmla="*/ 471488 h 904875"/>
                  <a:gd name="connsiteX2-5" fmla="*/ 14288 w 202450"/>
                  <a:gd name="connsiteY2-6" fmla="*/ 904875 h 904875"/>
                  <a:gd name="connsiteX0-7" fmla="*/ 0 w 202558"/>
                  <a:gd name="connsiteY0-8" fmla="*/ 0 h 904875"/>
                  <a:gd name="connsiteX1-9" fmla="*/ 202407 w 202558"/>
                  <a:gd name="connsiteY1-10" fmla="*/ 471488 h 904875"/>
                  <a:gd name="connsiteX2-11" fmla="*/ 14288 w 202558"/>
                  <a:gd name="connsiteY2-12" fmla="*/ 904875 h 904875"/>
                  <a:gd name="connsiteX0-13" fmla="*/ 0 w 204846"/>
                  <a:gd name="connsiteY0-14" fmla="*/ 0 h 897731"/>
                  <a:gd name="connsiteX1-15" fmla="*/ 204788 w 204846"/>
                  <a:gd name="connsiteY1-16" fmla="*/ 464344 h 897731"/>
                  <a:gd name="connsiteX2-17" fmla="*/ 16669 w 204846"/>
                  <a:gd name="connsiteY2-18" fmla="*/ 897731 h 897731"/>
                  <a:gd name="connsiteX0-19" fmla="*/ 0 w 204846"/>
                  <a:gd name="connsiteY0-20" fmla="*/ 0 h 897731"/>
                  <a:gd name="connsiteX1-21" fmla="*/ 204788 w 204846"/>
                  <a:gd name="connsiteY1-22" fmla="*/ 464344 h 897731"/>
                  <a:gd name="connsiteX2-23" fmla="*/ 16669 w 204846"/>
                  <a:gd name="connsiteY2-24" fmla="*/ 897731 h 897731"/>
                  <a:gd name="connsiteX0-25" fmla="*/ 0 w 204798"/>
                  <a:gd name="connsiteY0-26" fmla="*/ 0 h 916781"/>
                  <a:gd name="connsiteX1-27" fmla="*/ 204788 w 204798"/>
                  <a:gd name="connsiteY1-28" fmla="*/ 464344 h 916781"/>
                  <a:gd name="connsiteX2-29" fmla="*/ 7144 w 204798"/>
                  <a:gd name="connsiteY2-30" fmla="*/ 916781 h 916781"/>
                  <a:gd name="connsiteX0-31" fmla="*/ 0 w 204800"/>
                  <a:gd name="connsiteY0-32" fmla="*/ 0 h 916781"/>
                  <a:gd name="connsiteX1-33" fmla="*/ 204788 w 204800"/>
                  <a:gd name="connsiteY1-34" fmla="*/ 464344 h 916781"/>
                  <a:gd name="connsiteX2-35" fmla="*/ 7144 w 204800"/>
                  <a:gd name="connsiteY2-36" fmla="*/ 916781 h 91678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04800" h="916781">
                    <a:moveTo>
                      <a:pt x="0" y="0"/>
                    </a:moveTo>
                    <a:cubicBezTo>
                      <a:pt x="158353" y="148432"/>
                      <a:pt x="203597" y="311547"/>
                      <a:pt x="204788" y="464344"/>
                    </a:cubicBezTo>
                    <a:cubicBezTo>
                      <a:pt x="205979" y="617141"/>
                      <a:pt x="120253" y="789782"/>
                      <a:pt x="7144" y="916781"/>
                    </a:cubicBezTo>
                  </a:path>
                </a:pathLst>
              </a:custGeom>
              <a:noFill/>
              <a:ln w="25400">
                <a:solidFill>
                  <a:srgbClr val="58B933"/>
                </a:solidFill>
                <a:headEnd type="oval" w="sm" len="sm"/>
                <a:tailEnd type="oval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cxnSp>
            <p:nvCxnSpPr>
              <p:cNvPr id="6" name="MH_Other_16"/>
              <p:cNvCxnSpPr/>
              <p:nvPr>
                <p:custDataLst>
                  <p:tags r:id="rId6"/>
                </p:custDataLst>
              </p:nvPr>
            </p:nvCxnSpPr>
            <p:spPr bwMode="auto">
              <a:xfrm rot="10800000">
                <a:off x="2467070" y="2827284"/>
                <a:ext cx="349616" cy="0"/>
              </a:xfrm>
              <a:prstGeom prst="line">
                <a:avLst/>
              </a:prstGeom>
              <a:ln w="25400">
                <a:solidFill>
                  <a:srgbClr val="58B933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MH_Other_17"/>
              <p:cNvSpPr/>
              <p:nvPr>
                <p:custDataLst>
                  <p:tags r:id="rId7"/>
                </p:custDataLst>
              </p:nvPr>
            </p:nvSpPr>
            <p:spPr bwMode="auto">
              <a:xfrm flipH="1">
                <a:off x="2764949" y="2784421"/>
                <a:ext cx="87796" cy="89297"/>
              </a:xfrm>
              <a:prstGeom prst="ellipse">
                <a:avLst/>
              </a:prstGeom>
              <a:solidFill>
                <a:srgbClr val="58B933"/>
              </a:solidFill>
              <a:ln>
                <a:solidFill>
                  <a:srgbClr val="58B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1799" name="组合 9"/>
            <p:cNvGrpSpPr/>
            <p:nvPr/>
          </p:nvGrpSpPr>
          <p:grpSpPr bwMode="auto">
            <a:xfrm>
              <a:off x="2998788" y="2452688"/>
              <a:ext cx="750887" cy="752475"/>
              <a:chOff x="2998788" y="2452688"/>
              <a:chExt cx="750887" cy="752475"/>
            </a:xfrm>
          </p:grpSpPr>
          <p:sp>
            <p:nvSpPr>
              <p:cNvPr id="3" name="MH_Other_13"/>
              <p:cNvSpPr/>
              <p:nvPr>
                <p:custDataLst>
                  <p:tags r:id="rId2"/>
                </p:custDataLst>
              </p:nvPr>
            </p:nvSpPr>
            <p:spPr bwMode="auto">
              <a:xfrm flipH="1">
                <a:off x="2998788" y="2452688"/>
                <a:ext cx="750969" cy="752475"/>
              </a:xfrm>
              <a:prstGeom prst="ellipse">
                <a:avLst/>
              </a:prstGeom>
              <a:solidFill>
                <a:srgbClr val="FFFFFF"/>
              </a:solidFill>
              <a:ln w="3175">
                <a:solidFill>
                  <a:srgbClr val="DDDDDD"/>
                </a:solidFill>
              </a:ln>
              <a:effectLst>
                <a:outerShdw dist="63500" dir="2700000" algn="tl" rotWithShape="0">
                  <a:prstClr val="black">
                    <a:alpha val="1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" name="MH_Other_14"/>
              <p:cNvSpPr/>
              <p:nvPr>
                <p:custDataLst>
                  <p:tags r:id="rId3"/>
                </p:custDataLst>
              </p:nvPr>
            </p:nvSpPr>
            <p:spPr bwMode="auto">
              <a:xfrm flipH="1">
                <a:off x="3064800" y="2519706"/>
                <a:ext cx="619168" cy="619238"/>
              </a:xfrm>
              <a:prstGeom prst="ellipse">
                <a:avLst/>
              </a:prstGeom>
              <a:solidFill>
                <a:srgbClr val="58B933"/>
              </a:solidFill>
              <a:ln>
                <a:noFill/>
              </a:ln>
              <a:effectLst>
                <a:innerShdw dist="76200" dir="13500000">
                  <a:prstClr val="black">
                    <a:alpha val="12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" name="MH_Other_18"/>
              <p:cNvSpPr/>
              <p:nvPr>
                <p:custDataLst>
                  <p:tags r:id="rId4"/>
                </p:custDataLst>
              </p:nvPr>
            </p:nvSpPr>
            <p:spPr bwMode="auto">
              <a:xfrm>
                <a:off x="3235524" y="2708672"/>
                <a:ext cx="279066" cy="280988"/>
              </a:xfrm>
              <a:custGeom>
                <a:avLst/>
                <a:gdLst>
                  <a:gd name="T0" fmla="*/ 984018 w 1589088"/>
                  <a:gd name="T1" fmla="*/ 589506 h 1589088"/>
                  <a:gd name="T2" fmla="*/ 955171 w 1589088"/>
                  <a:gd name="T3" fmla="*/ 645802 h 1589088"/>
                  <a:gd name="T4" fmla="*/ 898294 w 1589088"/>
                  <a:gd name="T5" fmla="*/ 673272 h 1589088"/>
                  <a:gd name="T6" fmla="*/ 881422 w 1589088"/>
                  <a:gd name="T7" fmla="*/ 964824 h 1589088"/>
                  <a:gd name="T8" fmla="*/ 873530 w 1589088"/>
                  <a:gd name="T9" fmla="*/ 1040159 h 1589088"/>
                  <a:gd name="T10" fmla="*/ 824817 w 1589088"/>
                  <a:gd name="T11" fmla="*/ 1084490 h 1589088"/>
                  <a:gd name="T12" fmla="*/ 756238 w 1589088"/>
                  <a:gd name="T13" fmla="*/ 1088026 h 1589088"/>
                  <a:gd name="T14" fmla="*/ 703444 w 1589088"/>
                  <a:gd name="T15" fmla="*/ 1048590 h 1589088"/>
                  <a:gd name="T16" fmla="*/ 686571 w 1589088"/>
                  <a:gd name="T17" fmla="*/ 985493 h 1589088"/>
                  <a:gd name="T18" fmla="*/ 486007 w 1589088"/>
                  <a:gd name="T19" fmla="*/ 893024 h 1589088"/>
                  <a:gd name="T20" fmla="*/ 398106 w 1589088"/>
                  <a:gd name="T21" fmla="*/ 820680 h 1589088"/>
                  <a:gd name="T22" fmla="*/ 402189 w 1589088"/>
                  <a:gd name="T23" fmla="*/ 755134 h 1589088"/>
                  <a:gd name="T24" fmla="*/ 446547 w 1589088"/>
                  <a:gd name="T25" fmla="*/ 706452 h 1589088"/>
                  <a:gd name="T26" fmla="*/ 514037 w 1589088"/>
                  <a:gd name="T27" fmla="*/ 696389 h 1589088"/>
                  <a:gd name="T28" fmla="*/ 570641 w 1589088"/>
                  <a:gd name="T29" fmla="*/ 730385 h 1589088"/>
                  <a:gd name="T30" fmla="*/ 593501 w 1589088"/>
                  <a:gd name="T31" fmla="*/ 794027 h 1589088"/>
                  <a:gd name="T32" fmla="*/ 818558 w 1589088"/>
                  <a:gd name="T33" fmla="*/ 648522 h 1589088"/>
                  <a:gd name="T34" fmla="*/ 785901 w 1589088"/>
                  <a:gd name="T35" fmla="*/ 575091 h 1589088"/>
                  <a:gd name="T36" fmla="*/ 808761 w 1589088"/>
                  <a:gd name="T37" fmla="*/ 511721 h 1589088"/>
                  <a:gd name="T38" fmla="*/ 865365 w 1589088"/>
                  <a:gd name="T39" fmla="*/ 477726 h 1589088"/>
                  <a:gd name="T40" fmla="*/ 728574 w 1589088"/>
                  <a:gd name="T41" fmla="*/ 144010 h 1589088"/>
                  <a:gd name="T42" fmla="*/ 531280 w 1589088"/>
                  <a:gd name="T43" fmla="*/ 182593 h 1589088"/>
                  <a:gd name="T44" fmla="*/ 353281 w 1589088"/>
                  <a:gd name="T45" fmla="*/ 288291 h 1589088"/>
                  <a:gd name="T46" fmla="*/ 219577 w 1589088"/>
                  <a:gd name="T47" fmla="*/ 451592 h 1589088"/>
                  <a:gd name="T48" fmla="*/ 152454 w 1589088"/>
                  <a:gd name="T49" fmla="*/ 642880 h 1589088"/>
                  <a:gd name="T50" fmla="*/ 152454 w 1589088"/>
                  <a:gd name="T51" fmla="*/ 843135 h 1589088"/>
                  <a:gd name="T52" fmla="*/ 219577 w 1589088"/>
                  <a:gd name="T53" fmla="*/ 1034422 h 1589088"/>
                  <a:gd name="T54" fmla="*/ 353281 w 1589088"/>
                  <a:gd name="T55" fmla="*/ 1197724 h 1589088"/>
                  <a:gd name="T56" fmla="*/ 531280 w 1589088"/>
                  <a:gd name="T57" fmla="*/ 1303421 h 1589088"/>
                  <a:gd name="T58" fmla="*/ 728574 w 1589088"/>
                  <a:gd name="T59" fmla="*/ 1341734 h 1589088"/>
                  <a:gd name="T60" fmla="*/ 927227 w 1589088"/>
                  <a:gd name="T61" fmla="*/ 1312931 h 1589088"/>
                  <a:gd name="T62" fmla="*/ 1109302 w 1589088"/>
                  <a:gd name="T63" fmla="*/ 1217015 h 1589088"/>
                  <a:gd name="T64" fmla="*/ 1251431 w 1589088"/>
                  <a:gd name="T65" fmla="*/ 1059964 h 1589088"/>
                  <a:gd name="T66" fmla="*/ 1328065 w 1589088"/>
                  <a:gd name="T67" fmla="*/ 871393 h 1589088"/>
                  <a:gd name="T68" fmla="*/ 1337576 w 1589088"/>
                  <a:gd name="T69" fmla="*/ 671410 h 1589088"/>
                  <a:gd name="T70" fmla="*/ 1280237 w 1589088"/>
                  <a:gd name="T71" fmla="*/ 477677 h 1589088"/>
                  <a:gd name="T72" fmla="*/ 1155500 w 1589088"/>
                  <a:gd name="T73" fmla="*/ 308670 h 1589088"/>
                  <a:gd name="T74" fmla="*/ 981849 w 1589088"/>
                  <a:gd name="T75" fmla="*/ 193462 h 1589088"/>
                  <a:gd name="T76" fmla="*/ 785915 w 1589088"/>
                  <a:gd name="T77" fmla="*/ 145640 h 1589088"/>
                  <a:gd name="T78" fmla="*/ 902226 w 1589088"/>
                  <a:gd name="T79" fmla="*/ 17390 h 1589088"/>
                  <a:gd name="T80" fmla="*/ 1136207 w 1589088"/>
                  <a:gd name="T81" fmla="*/ 112491 h 1589088"/>
                  <a:gd name="T82" fmla="*/ 1320999 w 1589088"/>
                  <a:gd name="T83" fmla="*/ 276063 h 1589088"/>
                  <a:gd name="T84" fmla="*/ 1429702 w 1589088"/>
                  <a:gd name="T85" fmla="*/ 459201 h 1589088"/>
                  <a:gd name="T86" fmla="*/ 1481334 w 1589088"/>
                  <a:gd name="T87" fmla="*/ 660270 h 1589088"/>
                  <a:gd name="T88" fmla="*/ 1475356 w 1589088"/>
                  <a:gd name="T89" fmla="*/ 866502 h 1589088"/>
                  <a:gd name="T90" fmla="*/ 1412581 w 1589088"/>
                  <a:gd name="T91" fmla="*/ 1064855 h 1589088"/>
                  <a:gd name="T92" fmla="*/ 1892771 w 1589088"/>
                  <a:gd name="T93" fmla="*/ 1636001 h 1589088"/>
                  <a:gd name="T94" fmla="*/ 1896304 w 1589088"/>
                  <a:gd name="T95" fmla="*/ 1759632 h 1589088"/>
                  <a:gd name="T96" fmla="*/ 1783798 w 1589088"/>
                  <a:gd name="T97" fmla="*/ 1885980 h 1589088"/>
                  <a:gd name="T98" fmla="*/ 1662866 w 1589088"/>
                  <a:gd name="T99" fmla="*/ 1900381 h 1589088"/>
                  <a:gd name="T100" fmla="*/ 1104954 w 1589088"/>
                  <a:gd name="T101" fmla="*/ 1391458 h 1589088"/>
                  <a:gd name="T102" fmla="*/ 909835 w 1589088"/>
                  <a:gd name="T103" fmla="*/ 1466451 h 1589088"/>
                  <a:gd name="T104" fmla="*/ 704388 w 1589088"/>
                  <a:gd name="T105" fmla="*/ 1484656 h 1589088"/>
                  <a:gd name="T106" fmla="*/ 501116 w 1589088"/>
                  <a:gd name="T107" fmla="*/ 1445528 h 1589088"/>
                  <a:gd name="T108" fmla="*/ 313061 w 1589088"/>
                  <a:gd name="T109" fmla="*/ 1349069 h 1589088"/>
                  <a:gd name="T110" fmla="*/ 143758 w 1589088"/>
                  <a:gd name="T111" fmla="*/ 1181965 h 1589088"/>
                  <a:gd name="T112" fmla="*/ 30708 w 1589088"/>
                  <a:gd name="T113" fmla="*/ 954538 h 1589088"/>
                  <a:gd name="T114" fmla="*/ 815 w 1589088"/>
                  <a:gd name="T115" fmla="*/ 707277 h 1589088"/>
                  <a:gd name="T116" fmla="*/ 54351 w 1589088"/>
                  <a:gd name="T117" fmla="*/ 463275 h 1589088"/>
                  <a:gd name="T118" fmla="*/ 191315 w 1589088"/>
                  <a:gd name="T119" fmla="*/ 245360 h 1589088"/>
                  <a:gd name="T120" fmla="*/ 397577 w 1589088"/>
                  <a:gd name="T121" fmla="*/ 85319 h 1589088"/>
                  <a:gd name="T122" fmla="*/ 636177 w 1589088"/>
                  <a:gd name="T123" fmla="*/ 7880 h 158908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589088" h="1589088">
                    <a:moveTo>
                      <a:pt x="916859" y="288925"/>
                    </a:moveTo>
                    <a:lnTo>
                      <a:pt x="954088" y="332030"/>
                    </a:lnTo>
                    <a:lnTo>
                      <a:pt x="816067" y="450682"/>
                    </a:lnTo>
                    <a:lnTo>
                      <a:pt x="817430" y="454085"/>
                    </a:lnTo>
                    <a:lnTo>
                      <a:pt x="818338" y="457488"/>
                    </a:lnTo>
                    <a:lnTo>
                      <a:pt x="819246" y="461118"/>
                    </a:lnTo>
                    <a:lnTo>
                      <a:pt x="820381" y="464748"/>
                    </a:lnTo>
                    <a:lnTo>
                      <a:pt x="820835" y="468378"/>
                    </a:lnTo>
                    <a:lnTo>
                      <a:pt x="821289" y="472008"/>
                    </a:lnTo>
                    <a:lnTo>
                      <a:pt x="821743" y="475865"/>
                    </a:lnTo>
                    <a:lnTo>
                      <a:pt x="821743" y="479722"/>
                    </a:lnTo>
                    <a:lnTo>
                      <a:pt x="821743" y="483805"/>
                    </a:lnTo>
                    <a:lnTo>
                      <a:pt x="821289" y="487662"/>
                    </a:lnTo>
                    <a:lnTo>
                      <a:pt x="820835" y="491746"/>
                    </a:lnTo>
                    <a:lnTo>
                      <a:pt x="820154" y="495602"/>
                    </a:lnTo>
                    <a:lnTo>
                      <a:pt x="819246" y="499459"/>
                    </a:lnTo>
                    <a:lnTo>
                      <a:pt x="818338" y="503089"/>
                    </a:lnTo>
                    <a:lnTo>
                      <a:pt x="816976" y="506946"/>
                    </a:lnTo>
                    <a:lnTo>
                      <a:pt x="815840" y="510349"/>
                    </a:lnTo>
                    <a:lnTo>
                      <a:pt x="814251" y="513979"/>
                    </a:lnTo>
                    <a:lnTo>
                      <a:pt x="812662" y="517382"/>
                    </a:lnTo>
                    <a:lnTo>
                      <a:pt x="810619" y="520785"/>
                    </a:lnTo>
                    <a:lnTo>
                      <a:pt x="808803" y="523961"/>
                    </a:lnTo>
                    <a:lnTo>
                      <a:pt x="806760" y="527137"/>
                    </a:lnTo>
                    <a:lnTo>
                      <a:pt x="804263" y="530313"/>
                    </a:lnTo>
                    <a:lnTo>
                      <a:pt x="801993" y="533036"/>
                    </a:lnTo>
                    <a:lnTo>
                      <a:pt x="799496" y="535985"/>
                    </a:lnTo>
                    <a:lnTo>
                      <a:pt x="796772" y="538707"/>
                    </a:lnTo>
                    <a:lnTo>
                      <a:pt x="794048" y="541203"/>
                    </a:lnTo>
                    <a:lnTo>
                      <a:pt x="791324" y="543698"/>
                    </a:lnTo>
                    <a:lnTo>
                      <a:pt x="788146" y="545967"/>
                    </a:lnTo>
                    <a:lnTo>
                      <a:pt x="785194" y="548009"/>
                    </a:lnTo>
                    <a:lnTo>
                      <a:pt x="781789" y="550051"/>
                    </a:lnTo>
                    <a:lnTo>
                      <a:pt x="778611" y="552093"/>
                    </a:lnTo>
                    <a:lnTo>
                      <a:pt x="775433" y="553908"/>
                    </a:lnTo>
                    <a:lnTo>
                      <a:pt x="771801" y="555496"/>
                    </a:lnTo>
                    <a:lnTo>
                      <a:pt x="768396" y="556857"/>
                    </a:lnTo>
                    <a:lnTo>
                      <a:pt x="764537" y="558218"/>
                    </a:lnTo>
                    <a:lnTo>
                      <a:pt x="760905" y="559352"/>
                    </a:lnTo>
                    <a:lnTo>
                      <a:pt x="757046" y="560260"/>
                    </a:lnTo>
                    <a:lnTo>
                      <a:pt x="753413" y="560940"/>
                    </a:lnTo>
                    <a:lnTo>
                      <a:pt x="749327" y="561621"/>
                    </a:lnTo>
                    <a:lnTo>
                      <a:pt x="745241" y="562075"/>
                    </a:lnTo>
                    <a:lnTo>
                      <a:pt x="692121" y="754005"/>
                    </a:lnTo>
                    <a:lnTo>
                      <a:pt x="697343" y="756728"/>
                    </a:lnTo>
                    <a:lnTo>
                      <a:pt x="702110" y="759904"/>
                    </a:lnTo>
                    <a:lnTo>
                      <a:pt x="706650" y="763080"/>
                    </a:lnTo>
                    <a:lnTo>
                      <a:pt x="710963" y="766937"/>
                    </a:lnTo>
                    <a:lnTo>
                      <a:pt x="715049" y="770794"/>
                    </a:lnTo>
                    <a:lnTo>
                      <a:pt x="718908" y="774877"/>
                    </a:lnTo>
                    <a:lnTo>
                      <a:pt x="722313" y="779188"/>
                    </a:lnTo>
                    <a:lnTo>
                      <a:pt x="725718" y="783952"/>
                    </a:lnTo>
                    <a:lnTo>
                      <a:pt x="728670" y="788943"/>
                    </a:lnTo>
                    <a:lnTo>
                      <a:pt x="731167" y="793934"/>
                    </a:lnTo>
                    <a:lnTo>
                      <a:pt x="733437" y="799379"/>
                    </a:lnTo>
                    <a:lnTo>
                      <a:pt x="735253" y="804824"/>
                    </a:lnTo>
                    <a:lnTo>
                      <a:pt x="736615" y="810496"/>
                    </a:lnTo>
                    <a:lnTo>
                      <a:pt x="737750" y="816167"/>
                    </a:lnTo>
                    <a:lnTo>
                      <a:pt x="738431" y="822066"/>
                    </a:lnTo>
                    <a:lnTo>
                      <a:pt x="738658" y="828191"/>
                    </a:lnTo>
                    <a:lnTo>
                      <a:pt x="738658" y="832729"/>
                    </a:lnTo>
                    <a:lnTo>
                      <a:pt x="738431" y="836812"/>
                    </a:lnTo>
                    <a:lnTo>
                      <a:pt x="737523" y="840896"/>
                    </a:lnTo>
                    <a:lnTo>
                      <a:pt x="736842" y="844980"/>
                    </a:lnTo>
                    <a:lnTo>
                      <a:pt x="735934" y="849063"/>
                    </a:lnTo>
                    <a:lnTo>
                      <a:pt x="734799" y="852920"/>
                    </a:lnTo>
                    <a:lnTo>
                      <a:pt x="733664" y="856777"/>
                    </a:lnTo>
                    <a:lnTo>
                      <a:pt x="732075" y="860407"/>
                    </a:lnTo>
                    <a:lnTo>
                      <a:pt x="730259" y="864263"/>
                    </a:lnTo>
                    <a:lnTo>
                      <a:pt x="728670" y="867666"/>
                    </a:lnTo>
                    <a:lnTo>
                      <a:pt x="726626" y="871296"/>
                    </a:lnTo>
                    <a:lnTo>
                      <a:pt x="724583" y="874699"/>
                    </a:lnTo>
                    <a:lnTo>
                      <a:pt x="722086" y="877876"/>
                    </a:lnTo>
                    <a:lnTo>
                      <a:pt x="719589" y="881052"/>
                    </a:lnTo>
                    <a:lnTo>
                      <a:pt x="717092" y="884228"/>
                    </a:lnTo>
                    <a:lnTo>
                      <a:pt x="714141" y="886950"/>
                    </a:lnTo>
                    <a:lnTo>
                      <a:pt x="711417" y="889673"/>
                    </a:lnTo>
                    <a:lnTo>
                      <a:pt x="708239" y="892395"/>
                    </a:lnTo>
                    <a:lnTo>
                      <a:pt x="705288" y="894891"/>
                    </a:lnTo>
                    <a:lnTo>
                      <a:pt x="702110" y="896933"/>
                    </a:lnTo>
                    <a:lnTo>
                      <a:pt x="698705" y="899428"/>
                    </a:lnTo>
                    <a:lnTo>
                      <a:pt x="695299" y="901243"/>
                    </a:lnTo>
                    <a:lnTo>
                      <a:pt x="691440" y="903058"/>
                    </a:lnTo>
                    <a:lnTo>
                      <a:pt x="688035" y="904646"/>
                    </a:lnTo>
                    <a:lnTo>
                      <a:pt x="684176" y="906234"/>
                    </a:lnTo>
                    <a:lnTo>
                      <a:pt x="680317" y="907595"/>
                    </a:lnTo>
                    <a:lnTo>
                      <a:pt x="676231" y="908730"/>
                    </a:lnTo>
                    <a:lnTo>
                      <a:pt x="672372" y="909637"/>
                    </a:lnTo>
                    <a:lnTo>
                      <a:pt x="668286" y="910318"/>
                    </a:lnTo>
                    <a:lnTo>
                      <a:pt x="664199" y="910771"/>
                    </a:lnTo>
                    <a:lnTo>
                      <a:pt x="659886" y="911225"/>
                    </a:lnTo>
                    <a:lnTo>
                      <a:pt x="655573" y="911225"/>
                    </a:lnTo>
                    <a:lnTo>
                      <a:pt x="651260" y="911225"/>
                    </a:lnTo>
                    <a:lnTo>
                      <a:pt x="646947" y="910771"/>
                    </a:lnTo>
                    <a:lnTo>
                      <a:pt x="643088" y="910318"/>
                    </a:lnTo>
                    <a:lnTo>
                      <a:pt x="638775" y="909637"/>
                    </a:lnTo>
                    <a:lnTo>
                      <a:pt x="634915" y="908730"/>
                    </a:lnTo>
                    <a:lnTo>
                      <a:pt x="630829" y="907595"/>
                    </a:lnTo>
                    <a:lnTo>
                      <a:pt x="627197" y="906234"/>
                    </a:lnTo>
                    <a:lnTo>
                      <a:pt x="623338" y="904646"/>
                    </a:lnTo>
                    <a:lnTo>
                      <a:pt x="619706" y="903058"/>
                    </a:lnTo>
                    <a:lnTo>
                      <a:pt x="616074" y="901243"/>
                    </a:lnTo>
                    <a:lnTo>
                      <a:pt x="612669" y="899428"/>
                    </a:lnTo>
                    <a:lnTo>
                      <a:pt x="609037" y="896933"/>
                    </a:lnTo>
                    <a:lnTo>
                      <a:pt x="605858" y="894891"/>
                    </a:lnTo>
                    <a:lnTo>
                      <a:pt x="602680" y="892395"/>
                    </a:lnTo>
                    <a:lnTo>
                      <a:pt x="599729" y="889673"/>
                    </a:lnTo>
                    <a:lnTo>
                      <a:pt x="596778" y="886950"/>
                    </a:lnTo>
                    <a:lnTo>
                      <a:pt x="594054" y="884228"/>
                    </a:lnTo>
                    <a:lnTo>
                      <a:pt x="591557" y="881052"/>
                    </a:lnTo>
                    <a:lnTo>
                      <a:pt x="588833" y="877876"/>
                    </a:lnTo>
                    <a:lnTo>
                      <a:pt x="586790" y="874699"/>
                    </a:lnTo>
                    <a:lnTo>
                      <a:pt x="584520" y="871296"/>
                    </a:lnTo>
                    <a:lnTo>
                      <a:pt x="582704" y="867666"/>
                    </a:lnTo>
                    <a:lnTo>
                      <a:pt x="580661" y="864263"/>
                    </a:lnTo>
                    <a:lnTo>
                      <a:pt x="579072" y="860407"/>
                    </a:lnTo>
                    <a:lnTo>
                      <a:pt x="577710" y="856777"/>
                    </a:lnTo>
                    <a:lnTo>
                      <a:pt x="576348" y="852920"/>
                    </a:lnTo>
                    <a:lnTo>
                      <a:pt x="575212" y="849063"/>
                    </a:lnTo>
                    <a:lnTo>
                      <a:pt x="574077" y="844980"/>
                    </a:lnTo>
                    <a:lnTo>
                      <a:pt x="573396" y="840896"/>
                    </a:lnTo>
                    <a:lnTo>
                      <a:pt x="572942" y="836812"/>
                    </a:lnTo>
                    <a:lnTo>
                      <a:pt x="572488" y="832729"/>
                    </a:lnTo>
                    <a:lnTo>
                      <a:pt x="572488" y="828191"/>
                    </a:lnTo>
                    <a:lnTo>
                      <a:pt x="572488" y="825242"/>
                    </a:lnTo>
                    <a:lnTo>
                      <a:pt x="572715" y="822066"/>
                    </a:lnTo>
                    <a:lnTo>
                      <a:pt x="573623" y="815940"/>
                    </a:lnTo>
                    <a:lnTo>
                      <a:pt x="574986" y="810042"/>
                    </a:lnTo>
                    <a:lnTo>
                      <a:pt x="576575" y="804370"/>
                    </a:lnTo>
                    <a:lnTo>
                      <a:pt x="454445" y="733134"/>
                    </a:lnTo>
                    <a:lnTo>
                      <a:pt x="449904" y="736083"/>
                    </a:lnTo>
                    <a:lnTo>
                      <a:pt x="444910" y="738352"/>
                    </a:lnTo>
                    <a:lnTo>
                      <a:pt x="439689" y="740166"/>
                    </a:lnTo>
                    <a:lnTo>
                      <a:pt x="434468" y="741981"/>
                    </a:lnTo>
                    <a:lnTo>
                      <a:pt x="429020" y="743569"/>
                    </a:lnTo>
                    <a:lnTo>
                      <a:pt x="423571" y="744477"/>
                    </a:lnTo>
                    <a:lnTo>
                      <a:pt x="417669" y="745158"/>
                    </a:lnTo>
                    <a:lnTo>
                      <a:pt x="412221" y="745384"/>
                    </a:lnTo>
                    <a:lnTo>
                      <a:pt x="408589" y="745158"/>
                    </a:lnTo>
                    <a:lnTo>
                      <a:pt x="405411" y="744931"/>
                    </a:lnTo>
                    <a:lnTo>
                      <a:pt x="398828" y="744023"/>
                    </a:lnTo>
                    <a:lnTo>
                      <a:pt x="305755" y="898294"/>
                    </a:lnTo>
                    <a:lnTo>
                      <a:pt x="257175" y="869255"/>
                    </a:lnTo>
                    <a:lnTo>
                      <a:pt x="349113" y="716118"/>
                    </a:lnTo>
                    <a:lnTo>
                      <a:pt x="347070" y="713396"/>
                    </a:lnTo>
                    <a:lnTo>
                      <a:pt x="344573" y="710220"/>
                    </a:lnTo>
                    <a:lnTo>
                      <a:pt x="342757" y="707497"/>
                    </a:lnTo>
                    <a:lnTo>
                      <a:pt x="340714" y="704321"/>
                    </a:lnTo>
                    <a:lnTo>
                      <a:pt x="339125" y="701145"/>
                    </a:lnTo>
                    <a:lnTo>
                      <a:pt x="337536" y="697969"/>
                    </a:lnTo>
                    <a:lnTo>
                      <a:pt x="335720" y="694793"/>
                    </a:lnTo>
                    <a:lnTo>
                      <a:pt x="334358" y="691390"/>
                    </a:lnTo>
                    <a:lnTo>
                      <a:pt x="333223" y="687987"/>
                    </a:lnTo>
                    <a:lnTo>
                      <a:pt x="332087" y="684584"/>
                    </a:lnTo>
                    <a:lnTo>
                      <a:pt x="331179" y="680954"/>
                    </a:lnTo>
                    <a:lnTo>
                      <a:pt x="330498" y="677324"/>
                    </a:lnTo>
                    <a:lnTo>
                      <a:pt x="329590" y="673467"/>
                    </a:lnTo>
                    <a:lnTo>
                      <a:pt x="329136" y="670064"/>
                    </a:lnTo>
                    <a:lnTo>
                      <a:pt x="328909" y="665981"/>
                    </a:lnTo>
                    <a:lnTo>
                      <a:pt x="328909" y="662351"/>
                    </a:lnTo>
                    <a:lnTo>
                      <a:pt x="328909" y="658040"/>
                    </a:lnTo>
                    <a:lnTo>
                      <a:pt x="329363" y="653730"/>
                    </a:lnTo>
                    <a:lnTo>
                      <a:pt x="330044" y="649646"/>
                    </a:lnTo>
                    <a:lnTo>
                      <a:pt x="330725" y="645335"/>
                    </a:lnTo>
                    <a:lnTo>
                      <a:pt x="331633" y="641479"/>
                    </a:lnTo>
                    <a:lnTo>
                      <a:pt x="332768" y="637395"/>
                    </a:lnTo>
                    <a:lnTo>
                      <a:pt x="333904" y="633765"/>
                    </a:lnTo>
                    <a:lnTo>
                      <a:pt x="335493" y="629908"/>
                    </a:lnTo>
                    <a:lnTo>
                      <a:pt x="337082" y="626279"/>
                    </a:lnTo>
                    <a:lnTo>
                      <a:pt x="339125" y="622649"/>
                    </a:lnTo>
                    <a:lnTo>
                      <a:pt x="340941" y="619246"/>
                    </a:lnTo>
                    <a:lnTo>
                      <a:pt x="342984" y="615843"/>
                    </a:lnTo>
                    <a:lnTo>
                      <a:pt x="345481" y="612666"/>
                    </a:lnTo>
                    <a:lnTo>
                      <a:pt x="347978" y="609263"/>
                    </a:lnTo>
                    <a:lnTo>
                      <a:pt x="350475" y="606314"/>
                    </a:lnTo>
                    <a:lnTo>
                      <a:pt x="353426" y="603592"/>
                    </a:lnTo>
                    <a:lnTo>
                      <a:pt x="356150" y="600642"/>
                    </a:lnTo>
                    <a:lnTo>
                      <a:pt x="359101" y="598147"/>
                    </a:lnTo>
                    <a:lnTo>
                      <a:pt x="362279" y="595878"/>
                    </a:lnTo>
                    <a:lnTo>
                      <a:pt x="365458" y="593383"/>
                    </a:lnTo>
                    <a:lnTo>
                      <a:pt x="369090" y="591341"/>
                    </a:lnTo>
                    <a:lnTo>
                      <a:pt x="372495" y="589299"/>
                    </a:lnTo>
                    <a:lnTo>
                      <a:pt x="376127" y="587484"/>
                    </a:lnTo>
                    <a:lnTo>
                      <a:pt x="379759" y="585669"/>
                    </a:lnTo>
                    <a:lnTo>
                      <a:pt x="383618" y="584308"/>
                    </a:lnTo>
                    <a:lnTo>
                      <a:pt x="387250" y="582947"/>
                    </a:lnTo>
                    <a:lnTo>
                      <a:pt x="391336" y="581812"/>
                    </a:lnTo>
                    <a:lnTo>
                      <a:pt x="395196" y="580905"/>
                    </a:lnTo>
                    <a:lnTo>
                      <a:pt x="399509" y="580224"/>
                    </a:lnTo>
                    <a:lnTo>
                      <a:pt x="403368" y="579544"/>
                    </a:lnTo>
                    <a:lnTo>
                      <a:pt x="407681" y="579317"/>
                    </a:lnTo>
                    <a:lnTo>
                      <a:pt x="412221" y="579090"/>
                    </a:lnTo>
                    <a:lnTo>
                      <a:pt x="416307" y="579317"/>
                    </a:lnTo>
                    <a:lnTo>
                      <a:pt x="420620" y="579544"/>
                    </a:lnTo>
                    <a:lnTo>
                      <a:pt x="424707" y="580224"/>
                    </a:lnTo>
                    <a:lnTo>
                      <a:pt x="428793" y="580905"/>
                    </a:lnTo>
                    <a:lnTo>
                      <a:pt x="432652" y="581812"/>
                    </a:lnTo>
                    <a:lnTo>
                      <a:pt x="436738" y="582947"/>
                    </a:lnTo>
                    <a:lnTo>
                      <a:pt x="440597" y="584308"/>
                    </a:lnTo>
                    <a:lnTo>
                      <a:pt x="444456" y="585669"/>
                    </a:lnTo>
                    <a:lnTo>
                      <a:pt x="447861" y="587484"/>
                    </a:lnTo>
                    <a:lnTo>
                      <a:pt x="451720" y="589299"/>
                    </a:lnTo>
                    <a:lnTo>
                      <a:pt x="454899" y="591341"/>
                    </a:lnTo>
                    <a:lnTo>
                      <a:pt x="458531" y="593383"/>
                    </a:lnTo>
                    <a:lnTo>
                      <a:pt x="461709" y="595878"/>
                    </a:lnTo>
                    <a:lnTo>
                      <a:pt x="464887" y="598147"/>
                    </a:lnTo>
                    <a:lnTo>
                      <a:pt x="467838" y="600642"/>
                    </a:lnTo>
                    <a:lnTo>
                      <a:pt x="470562" y="603592"/>
                    </a:lnTo>
                    <a:lnTo>
                      <a:pt x="473513" y="606314"/>
                    </a:lnTo>
                    <a:lnTo>
                      <a:pt x="476010" y="609263"/>
                    </a:lnTo>
                    <a:lnTo>
                      <a:pt x="478734" y="612666"/>
                    </a:lnTo>
                    <a:lnTo>
                      <a:pt x="481004" y="615843"/>
                    </a:lnTo>
                    <a:lnTo>
                      <a:pt x="483047" y="619246"/>
                    </a:lnTo>
                    <a:lnTo>
                      <a:pt x="484864" y="622649"/>
                    </a:lnTo>
                    <a:lnTo>
                      <a:pt x="486907" y="626279"/>
                    </a:lnTo>
                    <a:lnTo>
                      <a:pt x="488496" y="629908"/>
                    </a:lnTo>
                    <a:lnTo>
                      <a:pt x="490085" y="633765"/>
                    </a:lnTo>
                    <a:lnTo>
                      <a:pt x="491220" y="637395"/>
                    </a:lnTo>
                    <a:lnTo>
                      <a:pt x="492355" y="641479"/>
                    </a:lnTo>
                    <a:lnTo>
                      <a:pt x="493490" y="645335"/>
                    </a:lnTo>
                    <a:lnTo>
                      <a:pt x="494171" y="649646"/>
                    </a:lnTo>
                    <a:lnTo>
                      <a:pt x="494625" y="653730"/>
                    </a:lnTo>
                    <a:lnTo>
                      <a:pt x="495079" y="658040"/>
                    </a:lnTo>
                    <a:lnTo>
                      <a:pt x="495079" y="662351"/>
                    </a:lnTo>
                    <a:lnTo>
                      <a:pt x="495079" y="665527"/>
                    </a:lnTo>
                    <a:lnTo>
                      <a:pt x="494852" y="669157"/>
                    </a:lnTo>
                    <a:lnTo>
                      <a:pt x="494398" y="672333"/>
                    </a:lnTo>
                    <a:lnTo>
                      <a:pt x="493944" y="675509"/>
                    </a:lnTo>
                    <a:lnTo>
                      <a:pt x="492355" y="682088"/>
                    </a:lnTo>
                    <a:lnTo>
                      <a:pt x="490539" y="688214"/>
                    </a:lnTo>
                    <a:lnTo>
                      <a:pt x="610853" y="758543"/>
                    </a:lnTo>
                    <a:lnTo>
                      <a:pt x="616528" y="755140"/>
                    </a:lnTo>
                    <a:lnTo>
                      <a:pt x="622430" y="752417"/>
                    </a:lnTo>
                    <a:lnTo>
                      <a:pt x="628559" y="749922"/>
                    </a:lnTo>
                    <a:lnTo>
                      <a:pt x="634915" y="748107"/>
                    </a:lnTo>
                    <a:lnTo>
                      <a:pt x="690305" y="547101"/>
                    </a:lnTo>
                    <a:lnTo>
                      <a:pt x="686673" y="544152"/>
                    </a:lnTo>
                    <a:lnTo>
                      <a:pt x="682814" y="540976"/>
                    </a:lnTo>
                    <a:lnTo>
                      <a:pt x="679409" y="537800"/>
                    </a:lnTo>
                    <a:lnTo>
                      <a:pt x="676004" y="533943"/>
                    </a:lnTo>
                    <a:lnTo>
                      <a:pt x="673053" y="530540"/>
                    </a:lnTo>
                    <a:lnTo>
                      <a:pt x="670102" y="526456"/>
                    </a:lnTo>
                    <a:lnTo>
                      <a:pt x="667605" y="522373"/>
                    </a:lnTo>
                    <a:lnTo>
                      <a:pt x="665107" y="518062"/>
                    </a:lnTo>
                    <a:lnTo>
                      <a:pt x="662837" y="513979"/>
                    </a:lnTo>
                    <a:lnTo>
                      <a:pt x="661021" y="509214"/>
                    </a:lnTo>
                    <a:lnTo>
                      <a:pt x="659432" y="504450"/>
                    </a:lnTo>
                    <a:lnTo>
                      <a:pt x="658070" y="499913"/>
                    </a:lnTo>
                    <a:lnTo>
                      <a:pt x="657162" y="494922"/>
                    </a:lnTo>
                    <a:lnTo>
                      <a:pt x="656027" y="489931"/>
                    </a:lnTo>
                    <a:lnTo>
                      <a:pt x="655573" y="484940"/>
                    </a:lnTo>
                    <a:lnTo>
                      <a:pt x="655573" y="479722"/>
                    </a:lnTo>
                    <a:lnTo>
                      <a:pt x="655573" y="475411"/>
                    </a:lnTo>
                    <a:lnTo>
                      <a:pt x="655800" y="471327"/>
                    </a:lnTo>
                    <a:lnTo>
                      <a:pt x="656708" y="467017"/>
                    </a:lnTo>
                    <a:lnTo>
                      <a:pt x="657389" y="463160"/>
                    </a:lnTo>
                    <a:lnTo>
                      <a:pt x="658297" y="458850"/>
                    </a:lnTo>
                    <a:lnTo>
                      <a:pt x="659432" y="455220"/>
                    </a:lnTo>
                    <a:lnTo>
                      <a:pt x="660567" y="451136"/>
                    </a:lnTo>
                    <a:lnTo>
                      <a:pt x="661929" y="447506"/>
                    </a:lnTo>
                    <a:lnTo>
                      <a:pt x="663745" y="443649"/>
                    </a:lnTo>
                    <a:lnTo>
                      <a:pt x="665561" y="440246"/>
                    </a:lnTo>
                    <a:lnTo>
                      <a:pt x="667605" y="436617"/>
                    </a:lnTo>
                    <a:lnTo>
                      <a:pt x="669648" y="433440"/>
                    </a:lnTo>
                    <a:lnTo>
                      <a:pt x="672145" y="430037"/>
                    </a:lnTo>
                    <a:lnTo>
                      <a:pt x="674642" y="426861"/>
                    </a:lnTo>
                    <a:lnTo>
                      <a:pt x="677139" y="423912"/>
                    </a:lnTo>
                    <a:lnTo>
                      <a:pt x="679863" y="420963"/>
                    </a:lnTo>
                    <a:lnTo>
                      <a:pt x="682814" y="418240"/>
                    </a:lnTo>
                    <a:lnTo>
                      <a:pt x="685765" y="415518"/>
                    </a:lnTo>
                    <a:lnTo>
                      <a:pt x="688943" y="413249"/>
                    </a:lnTo>
                    <a:lnTo>
                      <a:pt x="692121" y="410980"/>
                    </a:lnTo>
                    <a:lnTo>
                      <a:pt x="695526" y="408712"/>
                    </a:lnTo>
                    <a:lnTo>
                      <a:pt x="698932" y="406670"/>
                    </a:lnTo>
                    <a:lnTo>
                      <a:pt x="702791" y="404855"/>
                    </a:lnTo>
                    <a:lnTo>
                      <a:pt x="706196" y="403267"/>
                    </a:lnTo>
                    <a:lnTo>
                      <a:pt x="710055" y="401679"/>
                    </a:lnTo>
                    <a:lnTo>
                      <a:pt x="713914" y="400318"/>
                    </a:lnTo>
                    <a:lnTo>
                      <a:pt x="718000" y="399410"/>
                    </a:lnTo>
                    <a:lnTo>
                      <a:pt x="721859" y="398503"/>
                    </a:lnTo>
                    <a:lnTo>
                      <a:pt x="725945" y="397595"/>
                    </a:lnTo>
                    <a:lnTo>
                      <a:pt x="730032" y="397141"/>
                    </a:lnTo>
                    <a:lnTo>
                      <a:pt x="734345" y="396915"/>
                    </a:lnTo>
                    <a:lnTo>
                      <a:pt x="738658" y="396688"/>
                    </a:lnTo>
                    <a:lnTo>
                      <a:pt x="744106" y="396915"/>
                    </a:lnTo>
                    <a:lnTo>
                      <a:pt x="749554" y="397595"/>
                    </a:lnTo>
                    <a:lnTo>
                      <a:pt x="754775" y="398276"/>
                    </a:lnTo>
                    <a:lnTo>
                      <a:pt x="759770" y="399637"/>
                    </a:lnTo>
                    <a:lnTo>
                      <a:pt x="764764" y="400998"/>
                    </a:lnTo>
                    <a:lnTo>
                      <a:pt x="769758" y="403040"/>
                    </a:lnTo>
                    <a:lnTo>
                      <a:pt x="774298" y="405082"/>
                    </a:lnTo>
                    <a:lnTo>
                      <a:pt x="778838" y="407577"/>
                    </a:lnTo>
                    <a:lnTo>
                      <a:pt x="916859" y="288925"/>
                    </a:lnTo>
                    <a:close/>
                    <a:moveTo>
                      <a:pt x="607752" y="120128"/>
                    </a:moveTo>
                    <a:lnTo>
                      <a:pt x="595738" y="120581"/>
                    </a:lnTo>
                    <a:lnTo>
                      <a:pt x="583950" y="121488"/>
                    </a:lnTo>
                    <a:lnTo>
                      <a:pt x="571936" y="122621"/>
                    </a:lnTo>
                    <a:lnTo>
                      <a:pt x="559921" y="123755"/>
                    </a:lnTo>
                    <a:lnTo>
                      <a:pt x="548133" y="125341"/>
                    </a:lnTo>
                    <a:lnTo>
                      <a:pt x="536119" y="127154"/>
                    </a:lnTo>
                    <a:lnTo>
                      <a:pt x="524331" y="129421"/>
                    </a:lnTo>
                    <a:lnTo>
                      <a:pt x="512543" y="131688"/>
                    </a:lnTo>
                    <a:lnTo>
                      <a:pt x="500755" y="134407"/>
                    </a:lnTo>
                    <a:lnTo>
                      <a:pt x="489194" y="137581"/>
                    </a:lnTo>
                    <a:lnTo>
                      <a:pt x="477406" y="140754"/>
                    </a:lnTo>
                    <a:lnTo>
                      <a:pt x="466072" y="144380"/>
                    </a:lnTo>
                    <a:lnTo>
                      <a:pt x="454511" y="148234"/>
                    </a:lnTo>
                    <a:lnTo>
                      <a:pt x="443176" y="152313"/>
                    </a:lnTo>
                    <a:lnTo>
                      <a:pt x="431615" y="156620"/>
                    </a:lnTo>
                    <a:lnTo>
                      <a:pt x="420508" y="161380"/>
                    </a:lnTo>
                    <a:lnTo>
                      <a:pt x="409400" y="166593"/>
                    </a:lnTo>
                    <a:lnTo>
                      <a:pt x="398519" y="171579"/>
                    </a:lnTo>
                    <a:lnTo>
                      <a:pt x="387411" y="177246"/>
                    </a:lnTo>
                    <a:lnTo>
                      <a:pt x="376530" y="183139"/>
                    </a:lnTo>
                    <a:lnTo>
                      <a:pt x="365876" y="189485"/>
                    </a:lnTo>
                    <a:lnTo>
                      <a:pt x="355221" y="195831"/>
                    </a:lnTo>
                    <a:lnTo>
                      <a:pt x="344794" y="202631"/>
                    </a:lnTo>
                    <a:lnTo>
                      <a:pt x="334593" y="209431"/>
                    </a:lnTo>
                    <a:lnTo>
                      <a:pt x="324392" y="216684"/>
                    </a:lnTo>
                    <a:lnTo>
                      <a:pt x="314191" y="224163"/>
                    </a:lnTo>
                    <a:lnTo>
                      <a:pt x="304443" y="232323"/>
                    </a:lnTo>
                    <a:lnTo>
                      <a:pt x="294695" y="240483"/>
                    </a:lnTo>
                    <a:lnTo>
                      <a:pt x="284948" y="248869"/>
                    </a:lnTo>
                    <a:lnTo>
                      <a:pt x="275654" y="257482"/>
                    </a:lnTo>
                    <a:lnTo>
                      <a:pt x="266359" y="266548"/>
                    </a:lnTo>
                    <a:lnTo>
                      <a:pt x="257518" y="275614"/>
                    </a:lnTo>
                    <a:lnTo>
                      <a:pt x="248678" y="285134"/>
                    </a:lnTo>
                    <a:lnTo>
                      <a:pt x="240290" y="294654"/>
                    </a:lnTo>
                    <a:lnTo>
                      <a:pt x="232129" y="304400"/>
                    </a:lnTo>
                    <a:lnTo>
                      <a:pt x="224195" y="314373"/>
                    </a:lnTo>
                    <a:lnTo>
                      <a:pt x="216714" y="324346"/>
                    </a:lnTo>
                    <a:lnTo>
                      <a:pt x="209460" y="334545"/>
                    </a:lnTo>
                    <a:lnTo>
                      <a:pt x="202433" y="344971"/>
                    </a:lnTo>
                    <a:lnTo>
                      <a:pt x="195632" y="355397"/>
                    </a:lnTo>
                    <a:lnTo>
                      <a:pt x="189058" y="366050"/>
                    </a:lnTo>
                    <a:lnTo>
                      <a:pt x="183164" y="376703"/>
                    </a:lnTo>
                    <a:lnTo>
                      <a:pt x="177271" y="387583"/>
                    </a:lnTo>
                    <a:lnTo>
                      <a:pt x="171603" y="398462"/>
                    </a:lnTo>
                    <a:lnTo>
                      <a:pt x="166390" y="409342"/>
                    </a:lnTo>
                    <a:lnTo>
                      <a:pt x="161402" y="420448"/>
                    </a:lnTo>
                    <a:lnTo>
                      <a:pt x="156642" y="431554"/>
                    </a:lnTo>
                    <a:lnTo>
                      <a:pt x="152108" y="443114"/>
                    </a:lnTo>
                    <a:lnTo>
                      <a:pt x="148028" y="454673"/>
                    </a:lnTo>
                    <a:lnTo>
                      <a:pt x="144174" y="466006"/>
                    </a:lnTo>
                    <a:lnTo>
                      <a:pt x="140774" y="477565"/>
                    </a:lnTo>
                    <a:lnTo>
                      <a:pt x="137373" y="489125"/>
                    </a:lnTo>
                    <a:lnTo>
                      <a:pt x="134426" y="500911"/>
                    </a:lnTo>
                    <a:lnTo>
                      <a:pt x="131706" y="512470"/>
                    </a:lnTo>
                    <a:lnTo>
                      <a:pt x="129213" y="524256"/>
                    </a:lnTo>
                    <a:lnTo>
                      <a:pt x="127172" y="536269"/>
                    </a:lnTo>
                    <a:lnTo>
                      <a:pt x="125359" y="548055"/>
                    </a:lnTo>
                    <a:lnTo>
                      <a:pt x="123772" y="560068"/>
                    </a:lnTo>
                    <a:lnTo>
                      <a:pt x="122185" y="571854"/>
                    </a:lnTo>
                    <a:lnTo>
                      <a:pt x="121278" y="583867"/>
                    </a:lnTo>
                    <a:lnTo>
                      <a:pt x="120598" y="595880"/>
                    </a:lnTo>
                    <a:lnTo>
                      <a:pt x="120145" y="607666"/>
                    </a:lnTo>
                    <a:lnTo>
                      <a:pt x="120145" y="619905"/>
                    </a:lnTo>
                    <a:lnTo>
                      <a:pt x="120145" y="631918"/>
                    </a:lnTo>
                    <a:lnTo>
                      <a:pt x="120598" y="643704"/>
                    </a:lnTo>
                    <a:lnTo>
                      <a:pt x="121278" y="655717"/>
                    </a:lnTo>
                    <a:lnTo>
                      <a:pt x="122185" y="667503"/>
                    </a:lnTo>
                    <a:lnTo>
                      <a:pt x="123772" y="679516"/>
                    </a:lnTo>
                    <a:lnTo>
                      <a:pt x="125359" y="691529"/>
                    </a:lnTo>
                    <a:lnTo>
                      <a:pt x="127172" y="703315"/>
                    </a:lnTo>
                    <a:lnTo>
                      <a:pt x="129213" y="715328"/>
                    </a:lnTo>
                    <a:lnTo>
                      <a:pt x="131706" y="726887"/>
                    </a:lnTo>
                    <a:lnTo>
                      <a:pt x="134426" y="738673"/>
                    </a:lnTo>
                    <a:lnTo>
                      <a:pt x="137373" y="750460"/>
                    </a:lnTo>
                    <a:lnTo>
                      <a:pt x="140774" y="762019"/>
                    </a:lnTo>
                    <a:lnTo>
                      <a:pt x="144174" y="773579"/>
                    </a:lnTo>
                    <a:lnTo>
                      <a:pt x="148028" y="784911"/>
                    </a:lnTo>
                    <a:lnTo>
                      <a:pt x="152108" y="796471"/>
                    </a:lnTo>
                    <a:lnTo>
                      <a:pt x="156642" y="807804"/>
                    </a:lnTo>
                    <a:lnTo>
                      <a:pt x="161402" y="819136"/>
                    </a:lnTo>
                    <a:lnTo>
                      <a:pt x="166390" y="830016"/>
                    </a:lnTo>
                    <a:lnTo>
                      <a:pt x="171603" y="841122"/>
                    </a:lnTo>
                    <a:lnTo>
                      <a:pt x="177271" y="852002"/>
                    </a:lnTo>
                    <a:lnTo>
                      <a:pt x="183164" y="862881"/>
                    </a:lnTo>
                    <a:lnTo>
                      <a:pt x="189058" y="873534"/>
                    </a:lnTo>
                    <a:lnTo>
                      <a:pt x="195632" y="884187"/>
                    </a:lnTo>
                    <a:lnTo>
                      <a:pt x="202433" y="894613"/>
                    </a:lnTo>
                    <a:lnTo>
                      <a:pt x="209460" y="904813"/>
                    </a:lnTo>
                    <a:lnTo>
                      <a:pt x="216714" y="915239"/>
                    </a:lnTo>
                    <a:lnTo>
                      <a:pt x="224195" y="925212"/>
                    </a:lnTo>
                    <a:lnTo>
                      <a:pt x="232129" y="934958"/>
                    </a:lnTo>
                    <a:lnTo>
                      <a:pt x="240290" y="944931"/>
                    </a:lnTo>
                    <a:lnTo>
                      <a:pt x="248678" y="954450"/>
                    </a:lnTo>
                    <a:lnTo>
                      <a:pt x="257518" y="963743"/>
                    </a:lnTo>
                    <a:lnTo>
                      <a:pt x="266359" y="973036"/>
                    </a:lnTo>
                    <a:lnTo>
                      <a:pt x="275654" y="982102"/>
                    </a:lnTo>
                    <a:lnTo>
                      <a:pt x="284948" y="990715"/>
                    </a:lnTo>
                    <a:lnTo>
                      <a:pt x="294695" y="999102"/>
                    </a:lnTo>
                    <a:lnTo>
                      <a:pt x="304443" y="1007261"/>
                    </a:lnTo>
                    <a:lnTo>
                      <a:pt x="314191" y="1015194"/>
                    </a:lnTo>
                    <a:lnTo>
                      <a:pt x="324392" y="1022674"/>
                    </a:lnTo>
                    <a:lnTo>
                      <a:pt x="334593" y="1029927"/>
                    </a:lnTo>
                    <a:lnTo>
                      <a:pt x="344794" y="1036953"/>
                    </a:lnTo>
                    <a:lnTo>
                      <a:pt x="355221" y="1043753"/>
                    </a:lnTo>
                    <a:lnTo>
                      <a:pt x="365876" y="1050099"/>
                    </a:lnTo>
                    <a:lnTo>
                      <a:pt x="376530" y="1056446"/>
                    </a:lnTo>
                    <a:lnTo>
                      <a:pt x="387411" y="1062339"/>
                    </a:lnTo>
                    <a:lnTo>
                      <a:pt x="398292" y="1067779"/>
                    </a:lnTo>
                    <a:lnTo>
                      <a:pt x="409400" y="1072992"/>
                    </a:lnTo>
                    <a:lnTo>
                      <a:pt x="420508" y="1078205"/>
                    </a:lnTo>
                    <a:lnTo>
                      <a:pt x="431615" y="1082738"/>
                    </a:lnTo>
                    <a:lnTo>
                      <a:pt x="443176" y="1087271"/>
                    </a:lnTo>
                    <a:lnTo>
                      <a:pt x="454511" y="1091351"/>
                    </a:lnTo>
                    <a:lnTo>
                      <a:pt x="466072" y="1095204"/>
                    </a:lnTo>
                    <a:lnTo>
                      <a:pt x="477406" y="1098830"/>
                    </a:lnTo>
                    <a:lnTo>
                      <a:pt x="489194" y="1102004"/>
                    </a:lnTo>
                    <a:lnTo>
                      <a:pt x="500755" y="1104950"/>
                    </a:lnTo>
                    <a:lnTo>
                      <a:pt x="512543" y="1107897"/>
                    </a:lnTo>
                    <a:lnTo>
                      <a:pt x="524331" y="1110163"/>
                    </a:lnTo>
                    <a:lnTo>
                      <a:pt x="536119" y="1112203"/>
                    </a:lnTo>
                    <a:lnTo>
                      <a:pt x="548133" y="1114243"/>
                    </a:lnTo>
                    <a:lnTo>
                      <a:pt x="559921" y="1115830"/>
                    </a:lnTo>
                    <a:lnTo>
                      <a:pt x="571936" y="1116963"/>
                    </a:lnTo>
                    <a:lnTo>
                      <a:pt x="583950" y="1118096"/>
                    </a:lnTo>
                    <a:lnTo>
                      <a:pt x="595738" y="1118776"/>
                    </a:lnTo>
                    <a:lnTo>
                      <a:pt x="607752" y="1119230"/>
                    </a:lnTo>
                    <a:lnTo>
                      <a:pt x="619540" y="1119230"/>
                    </a:lnTo>
                    <a:lnTo>
                      <a:pt x="631782" y="1119230"/>
                    </a:lnTo>
                    <a:lnTo>
                      <a:pt x="643796" y="1118776"/>
                    </a:lnTo>
                    <a:lnTo>
                      <a:pt x="655584" y="1118096"/>
                    </a:lnTo>
                    <a:lnTo>
                      <a:pt x="667598" y="1116963"/>
                    </a:lnTo>
                    <a:lnTo>
                      <a:pt x="679613" y="1115830"/>
                    </a:lnTo>
                    <a:lnTo>
                      <a:pt x="691401" y="1114243"/>
                    </a:lnTo>
                    <a:lnTo>
                      <a:pt x="703415" y="1112203"/>
                    </a:lnTo>
                    <a:lnTo>
                      <a:pt x="715203" y="1110163"/>
                    </a:lnTo>
                    <a:lnTo>
                      <a:pt x="726991" y="1107897"/>
                    </a:lnTo>
                    <a:lnTo>
                      <a:pt x="738779" y="1104950"/>
                    </a:lnTo>
                    <a:lnTo>
                      <a:pt x="750340" y="1102004"/>
                    </a:lnTo>
                    <a:lnTo>
                      <a:pt x="762128" y="1098830"/>
                    </a:lnTo>
                    <a:lnTo>
                      <a:pt x="773462" y="1095204"/>
                    </a:lnTo>
                    <a:lnTo>
                      <a:pt x="785023" y="1091351"/>
                    </a:lnTo>
                    <a:lnTo>
                      <a:pt x="796358" y="1087271"/>
                    </a:lnTo>
                    <a:lnTo>
                      <a:pt x="807692" y="1082738"/>
                    </a:lnTo>
                    <a:lnTo>
                      <a:pt x="819026" y="1078205"/>
                    </a:lnTo>
                    <a:lnTo>
                      <a:pt x="830134" y="1072992"/>
                    </a:lnTo>
                    <a:lnTo>
                      <a:pt x="841015" y="1067779"/>
                    </a:lnTo>
                    <a:lnTo>
                      <a:pt x="852123" y="1062339"/>
                    </a:lnTo>
                    <a:lnTo>
                      <a:pt x="862777" y="1056446"/>
                    </a:lnTo>
                    <a:lnTo>
                      <a:pt x="873658" y="1050099"/>
                    </a:lnTo>
                    <a:lnTo>
                      <a:pt x="884086" y="1043753"/>
                    </a:lnTo>
                    <a:lnTo>
                      <a:pt x="894740" y="1036953"/>
                    </a:lnTo>
                    <a:lnTo>
                      <a:pt x="904941" y="1029927"/>
                    </a:lnTo>
                    <a:lnTo>
                      <a:pt x="915142" y="1022674"/>
                    </a:lnTo>
                    <a:lnTo>
                      <a:pt x="925343" y="1015194"/>
                    </a:lnTo>
                    <a:lnTo>
                      <a:pt x="935091" y="1007261"/>
                    </a:lnTo>
                    <a:lnTo>
                      <a:pt x="944839" y="999102"/>
                    </a:lnTo>
                    <a:lnTo>
                      <a:pt x="954586" y="990715"/>
                    </a:lnTo>
                    <a:lnTo>
                      <a:pt x="963880" y="982102"/>
                    </a:lnTo>
                    <a:lnTo>
                      <a:pt x="972948" y="973036"/>
                    </a:lnTo>
                    <a:lnTo>
                      <a:pt x="982016" y="963743"/>
                    </a:lnTo>
                    <a:lnTo>
                      <a:pt x="990856" y="954450"/>
                    </a:lnTo>
                    <a:lnTo>
                      <a:pt x="999244" y="944931"/>
                    </a:lnTo>
                    <a:lnTo>
                      <a:pt x="1007405" y="934958"/>
                    </a:lnTo>
                    <a:lnTo>
                      <a:pt x="1015339" y="925212"/>
                    </a:lnTo>
                    <a:lnTo>
                      <a:pt x="1022820" y="915239"/>
                    </a:lnTo>
                    <a:lnTo>
                      <a:pt x="1030074" y="904813"/>
                    </a:lnTo>
                    <a:lnTo>
                      <a:pt x="1037101" y="894613"/>
                    </a:lnTo>
                    <a:lnTo>
                      <a:pt x="1043902" y="884187"/>
                    </a:lnTo>
                    <a:lnTo>
                      <a:pt x="1050249" y="873534"/>
                    </a:lnTo>
                    <a:lnTo>
                      <a:pt x="1056370" y="862881"/>
                    </a:lnTo>
                    <a:lnTo>
                      <a:pt x="1062263" y="852002"/>
                    </a:lnTo>
                    <a:lnTo>
                      <a:pt x="1067931" y="841122"/>
                    </a:lnTo>
                    <a:lnTo>
                      <a:pt x="1073144" y="830016"/>
                    </a:lnTo>
                    <a:lnTo>
                      <a:pt x="1078132" y="819136"/>
                    </a:lnTo>
                    <a:lnTo>
                      <a:pt x="1082892" y="807804"/>
                    </a:lnTo>
                    <a:lnTo>
                      <a:pt x="1087426" y="796471"/>
                    </a:lnTo>
                    <a:lnTo>
                      <a:pt x="1091280" y="784911"/>
                    </a:lnTo>
                    <a:lnTo>
                      <a:pt x="1095360" y="773579"/>
                    </a:lnTo>
                    <a:lnTo>
                      <a:pt x="1098760" y="762019"/>
                    </a:lnTo>
                    <a:lnTo>
                      <a:pt x="1102161" y="750460"/>
                    </a:lnTo>
                    <a:lnTo>
                      <a:pt x="1105108" y="738673"/>
                    </a:lnTo>
                    <a:lnTo>
                      <a:pt x="1107828" y="726887"/>
                    </a:lnTo>
                    <a:lnTo>
                      <a:pt x="1110321" y="715328"/>
                    </a:lnTo>
                    <a:lnTo>
                      <a:pt x="1112362" y="703315"/>
                    </a:lnTo>
                    <a:lnTo>
                      <a:pt x="1114175" y="691529"/>
                    </a:lnTo>
                    <a:lnTo>
                      <a:pt x="1115762" y="679516"/>
                    </a:lnTo>
                    <a:lnTo>
                      <a:pt x="1117122" y="667503"/>
                    </a:lnTo>
                    <a:lnTo>
                      <a:pt x="1118256" y="655717"/>
                    </a:lnTo>
                    <a:lnTo>
                      <a:pt x="1118936" y="643704"/>
                    </a:lnTo>
                    <a:lnTo>
                      <a:pt x="1119389" y="631918"/>
                    </a:lnTo>
                    <a:lnTo>
                      <a:pt x="1119389" y="619905"/>
                    </a:lnTo>
                    <a:lnTo>
                      <a:pt x="1119389" y="607666"/>
                    </a:lnTo>
                    <a:lnTo>
                      <a:pt x="1118936" y="595880"/>
                    </a:lnTo>
                    <a:lnTo>
                      <a:pt x="1118256" y="583867"/>
                    </a:lnTo>
                    <a:lnTo>
                      <a:pt x="1117122" y="571854"/>
                    </a:lnTo>
                    <a:lnTo>
                      <a:pt x="1115762" y="560068"/>
                    </a:lnTo>
                    <a:lnTo>
                      <a:pt x="1114175" y="548055"/>
                    </a:lnTo>
                    <a:lnTo>
                      <a:pt x="1112362" y="536269"/>
                    </a:lnTo>
                    <a:lnTo>
                      <a:pt x="1110321" y="524256"/>
                    </a:lnTo>
                    <a:lnTo>
                      <a:pt x="1107828" y="512470"/>
                    </a:lnTo>
                    <a:lnTo>
                      <a:pt x="1105108" y="500911"/>
                    </a:lnTo>
                    <a:lnTo>
                      <a:pt x="1102161" y="489125"/>
                    </a:lnTo>
                    <a:lnTo>
                      <a:pt x="1098760" y="477565"/>
                    </a:lnTo>
                    <a:lnTo>
                      <a:pt x="1095360" y="466006"/>
                    </a:lnTo>
                    <a:lnTo>
                      <a:pt x="1091280" y="454673"/>
                    </a:lnTo>
                    <a:lnTo>
                      <a:pt x="1087426" y="443114"/>
                    </a:lnTo>
                    <a:lnTo>
                      <a:pt x="1082892" y="431554"/>
                    </a:lnTo>
                    <a:lnTo>
                      <a:pt x="1078132" y="420448"/>
                    </a:lnTo>
                    <a:lnTo>
                      <a:pt x="1073144" y="409342"/>
                    </a:lnTo>
                    <a:lnTo>
                      <a:pt x="1067931" y="398462"/>
                    </a:lnTo>
                    <a:lnTo>
                      <a:pt x="1062263" y="387583"/>
                    </a:lnTo>
                    <a:lnTo>
                      <a:pt x="1056370" y="376703"/>
                    </a:lnTo>
                    <a:lnTo>
                      <a:pt x="1050249" y="366050"/>
                    </a:lnTo>
                    <a:lnTo>
                      <a:pt x="1043902" y="355397"/>
                    </a:lnTo>
                    <a:lnTo>
                      <a:pt x="1037101" y="344971"/>
                    </a:lnTo>
                    <a:lnTo>
                      <a:pt x="1030074" y="334545"/>
                    </a:lnTo>
                    <a:lnTo>
                      <a:pt x="1022820" y="324346"/>
                    </a:lnTo>
                    <a:lnTo>
                      <a:pt x="1015339" y="314373"/>
                    </a:lnTo>
                    <a:lnTo>
                      <a:pt x="1007405" y="304400"/>
                    </a:lnTo>
                    <a:lnTo>
                      <a:pt x="999244" y="294654"/>
                    </a:lnTo>
                    <a:lnTo>
                      <a:pt x="990856" y="285134"/>
                    </a:lnTo>
                    <a:lnTo>
                      <a:pt x="982016" y="275614"/>
                    </a:lnTo>
                    <a:lnTo>
                      <a:pt x="972948" y="266548"/>
                    </a:lnTo>
                    <a:lnTo>
                      <a:pt x="963880" y="257482"/>
                    </a:lnTo>
                    <a:lnTo>
                      <a:pt x="954586" y="248869"/>
                    </a:lnTo>
                    <a:lnTo>
                      <a:pt x="944839" y="240483"/>
                    </a:lnTo>
                    <a:lnTo>
                      <a:pt x="935091" y="232323"/>
                    </a:lnTo>
                    <a:lnTo>
                      <a:pt x="925343" y="224163"/>
                    </a:lnTo>
                    <a:lnTo>
                      <a:pt x="915142" y="216684"/>
                    </a:lnTo>
                    <a:lnTo>
                      <a:pt x="904941" y="209431"/>
                    </a:lnTo>
                    <a:lnTo>
                      <a:pt x="894740" y="202631"/>
                    </a:lnTo>
                    <a:lnTo>
                      <a:pt x="884086" y="195831"/>
                    </a:lnTo>
                    <a:lnTo>
                      <a:pt x="873658" y="189485"/>
                    </a:lnTo>
                    <a:lnTo>
                      <a:pt x="862777" y="183139"/>
                    </a:lnTo>
                    <a:lnTo>
                      <a:pt x="852123" y="177246"/>
                    </a:lnTo>
                    <a:lnTo>
                      <a:pt x="841015" y="171579"/>
                    </a:lnTo>
                    <a:lnTo>
                      <a:pt x="830134" y="166593"/>
                    </a:lnTo>
                    <a:lnTo>
                      <a:pt x="819026" y="161380"/>
                    </a:lnTo>
                    <a:lnTo>
                      <a:pt x="807692" y="156620"/>
                    </a:lnTo>
                    <a:lnTo>
                      <a:pt x="796358" y="152313"/>
                    </a:lnTo>
                    <a:lnTo>
                      <a:pt x="785023" y="148234"/>
                    </a:lnTo>
                    <a:lnTo>
                      <a:pt x="773462" y="144380"/>
                    </a:lnTo>
                    <a:lnTo>
                      <a:pt x="762128" y="140754"/>
                    </a:lnTo>
                    <a:lnTo>
                      <a:pt x="750340" y="137581"/>
                    </a:lnTo>
                    <a:lnTo>
                      <a:pt x="738779" y="134407"/>
                    </a:lnTo>
                    <a:lnTo>
                      <a:pt x="726991" y="131688"/>
                    </a:lnTo>
                    <a:lnTo>
                      <a:pt x="715203" y="129421"/>
                    </a:lnTo>
                    <a:lnTo>
                      <a:pt x="703415" y="127154"/>
                    </a:lnTo>
                    <a:lnTo>
                      <a:pt x="691401" y="125341"/>
                    </a:lnTo>
                    <a:lnTo>
                      <a:pt x="679613" y="123755"/>
                    </a:lnTo>
                    <a:lnTo>
                      <a:pt x="667598" y="122621"/>
                    </a:lnTo>
                    <a:lnTo>
                      <a:pt x="655584" y="121488"/>
                    </a:lnTo>
                    <a:lnTo>
                      <a:pt x="643796" y="120581"/>
                    </a:lnTo>
                    <a:lnTo>
                      <a:pt x="631782" y="120128"/>
                    </a:lnTo>
                    <a:lnTo>
                      <a:pt x="619540" y="120128"/>
                    </a:lnTo>
                    <a:lnTo>
                      <a:pt x="607752" y="120128"/>
                    </a:lnTo>
                    <a:close/>
                    <a:moveTo>
                      <a:pt x="619540" y="0"/>
                    </a:moveTo>
                    <a:lnTo>
                      <a:pt x="634502" y="227"/>
                    </a:lnTo>
                    <a:lnTo>
                      <a:pt x="649690" y="907"/>
                    </a:lnTo>
                    <a:lnTo>
                      <a:pt x="664198" y="1587"/>
                    </a:lnTo>
                    <a:lnTo>
                      <a:pt x="678933" y="3173"/>
                    </a:lnTo>
                    <a:lnTo>
                      <a:pt x="694121" y="4533"/>
                    </a:lnTo>
                    <a:lnTo>
                      <a:pt x="708629" y="6573"/>
                    </a:lnTo>
                    <a:lnTo>
                      <a:pt x="723364" y="8840"/>
                    </a:lnTo>
                    <a:lnTo>
                      <a:pt x="738098" y="11560"/>
                    </a:lnTo>
                    <a:lnTo>
                      <a:pt x="752607" y="14506"/>
                    </a:lnTo>
                    <a:lnTo>
                      <a:pt x="767115" y="17906"/>
                    </a:lnTo>
                    <a:lnTo>
                      <a:pt x="781623" y="21533"/>
                    </a:lnTo>
                    <a:lnTo>
                      <a:pt x="796131" y="25839"/>
                    </a:lnTo>
                    <a:lnTo>
                      <a:pt x="810412" y="30146"/>
                    </a:lnTo>
                    <a:lnTo>
                      <a:pt x="824694" y="34905"/>
                    </a:lnTo>
                    <a:lnTo>
                      <a:pt x="838975" y="40118"/>
                    </a:lnTo>
                    <a:lnTo>
                      <a:pt x="853030" y="45558"/>
                    </a:lnTo>
                    <a:lnTo>
                      <a:pt x="866858" y="51451"/>
                    </a:lnTo>
                    <a:lnTo>
                      <a:pt x="880686" y="57571"/>
                    </a:lnTo>
                    <a:lnTo>
                      <a:pt x="894514" y="64144"/>
                    </a:lnTo>
                    <a:lnTo>
                      <a:pt x="907888" y="71170"/>
                    </a:lnTo>
                    <a:lnTo>
                      <a:pt x="921263" y="78423"/>
                    </a:lnTo>
                    <a:lnTo>
                      <a:pt x="934638" y="85903"/>
                    </a:lnTo>
                    <a:lnTo>
                      <a:pt x="947786" y="93836"/>
                    </a:lnTo>
                    <a:lnTo>
                      <a:pt x="960934" y="102222"/>
                    </a:lnTo>
                    <a:lnTo>
                      <a:pt x="973401" y="110835"/>
                    </a:lnTo>
                    <a:lnTo>
                      <a:pt x="986096" y="119901"/>
                    </a:lnTo>
                    <a:lnTo>
                      <a:pt x="998791" y="129421"/>
                    </a:lnTo>
                    <a:lnTo>
                      <a:pt x="1010805" y="139167"/>
                    </a:lnTo>
                    <a:lnTo>
                      <a:pt x="1023046" y="149140"/>
                    </a:lnTo>
                    <a:lnTo>
                      <a:pt x="1034607" y="159793"/>
                    </a:lnTo>
                    <a:lnTo>
                      <a:pt x="1046395" y="170446"/>
                    </a:lnTo>
                    <a:lnTo>
                      <a:pt x="1057956" y="181779"/>
                    </a:lnTo>
                    <a:lnTo>
                      <a:pt x="1067251" y="191072"/>
                    </a:lnTo>
                    <a:lnTo>
                      <a:pt x="1076318" y="200591"/>
                    </a:lnTo>
                    <a:lnTo>
                      <a:pt x="1084932" y="210564"/>
                    </a:lnTo>
                    <a:lnTo>
                      <a:pt x="1093546" y="220310"/>
                    </a:lnTo>
                    <a:lnTo>
                      <a:pt x="1101934" y="230283"/>
                    </a:lnTo>
                    <a:lnTo>
                      <a:pt x="1110095" y="240709"/>
                    </a:lnTo>
                    <a:lnTo>
                      <a:pt x="1117802" y="250909"/>
                    </a:lnTo>
                    <a:lnTo>
                      <a:pt x="1125510" y="261108"/>
                    </a:lnTo>
                    <a:lnTo>
                      <a:pt x="1132764" y="271988"/>
                    </a:lnTo>
                    <a:lnTo>
                      <a:pt x="1139791" y="282414"/>
                    </a:lnTo>
                    <a:lnTo>
                      <a:pt x="1146592" y="293294"/>
                    </a:lnTo>
                    <a:lnTo>
                      <a:pt x="1153166" y="304173"/>
                    </a:lnTo>
                    <a:lnTo>
                      <a:pt x="1159513" y="315279"/>
                    </a:lnTo>
                    <a:lnTo>
                      <a:pt x="1165634" y="326159"/>
                    </a:lnTo>
                    <a:lnTo>
                      <a:pt x="1171527" y="337492"/>
                    </a:lnTo>
                    <a:lnTo>
                      <a:pt x="1177195" y="348598"/>
                    </a:lnTo>
                    <a:lnTo>
                      <a:pt x="1182408" y="360157"/>
                    </a:lnTo>
                    <a:lnTo>
                      <a:pt x="1187622" y="371490"/>
                    </a:lnTo>
                    <a:lnTo>
                      <a:pt x="1192610" y="383050"/>
                    </a:lnTo>
                    <a:lnTo>
                      <a:pt x="1197143" y="394609"/>
                    </a:lnTo>
                    <a:lnTo>
                      <a:pt x="1201677" y="406395"/>
                    </a:lnTo>
                    <a:lnTo>
                      <a:pt x="1205984" y="418181"/>
                    </a:lnTo>
                    <a:lnTo>
                      <a:pt x="1209611" y="429741"/>
                    </a:lnTo>
                    <a:lnTo>
                      <a:pt x="1213465" y="441754"/>
                    </a:lnTo>
                    <a:lnTo>
                      <a:pt x="1216865" y="453540"/>
                    </a:lnTo>
                    <a:lnTo>
                      <a:pt x="1219812" y="465552"/>
                    </a:lnTo>
                    <a:lnTo>
                      <a:pt x="1222986" y="477792"/>
                    </a:lnTo>
                    <a:lnTo>
                      <a:pt x="1225706" y="489578"/>
                    </a:lnTo>
                    <a:lnTo>
                      <a:pt x="1228200" y="501818"/>
                    </a:lnTo>
                    <a:lnTo>
                      <a:pt x="1230240" y="514057"/>
                    </a:lnTo>
                    <a:lnTo>
                      <a:pt x="1232280" y="526070"/>
                    </a:lnTo>
                    <a:lnTo>
                      <a:pt x="1233867" y="538536"/>
                    </a:lnTo>
                    <a:lnTo>
                      <a:pt x="1235680" y="550775"/>
                    </a:lnTo>
                    <a:lnTo>
                      <a:pt x="1236814" y="563015"/>
                    </a:lnTo>
                    <a:lnTo>
                      <a:pt x="1237720" y="575254"/>
                    </a:lnTo>
                    <a:lnTo>
                      <a:pt x="1238401" y="587720"/>
                    </a:lnTo>
                    <a:lnTo>
                      <a:pt x="1239081" y="599733"/>
                    </a:lnTo>
                    <a:lnTo>
                      <a:pt x="1239307" y="612199"/>
                    </a:lnTo>
                    <a:lnTo>
                      <a:pt x="1239307" y="624665"/>
                    </a:lnTo>
                    <a:lnTo>
                      <a:pt x="1239081" y="636678"/>
                    </a:lnTo>
                    <a:lnTo>
                      <a:pt x="1238627" y="649144"/>
                    </a:lnTo>
                    <a:lnTo>
                      <a:pt x="1237947" y="661610"/>
                    </a:lnTo>
                    <a:lnTo>
                      <a:pt x="1237040" y="673623"/>
                    </a:lnTo>
                    <a:lnTo>
                      <a:pt x="1235907" y="686089"/>
                    </a:lnTo>
                    <a:lnTo>
                      <a:pt x="1234320" y="698102"/>
                    </a:lnTo>
                    <a:lnTo>
                      <a:pt x="1232507" y="710341"/>
                    </a:lnTo>
                    <a:lnTo>
                      <a:pt x="1230693" y="722807"/>
                    </a:lnTo>
                    <a:lnTo>
                      <a:pt x="1228653" y="734820"/>
                    </a:lnTo>
                    <a:lnTo>
                      <a:pt x="1226159" y="746833"/>
                    </a:lnTo>
                    <a:lnTo>
                      <a:pt x="1223439" y="759073"/>
                    </a:lnTo>
                    <a:lnTo>
                      <a:pt x="1220719" y="771085"/>
                    </a:lnTo>
                    <a:lnTo>
                      <a:pt x="1217545" y="783098"/>
                    </a:lnTo>
                    <a:lnTo>
                      <a:pt x="1214145" y="795111"/>
                    </a:lnTo>
                    <a:lnTo>
                      <a:pt x="1210518" y="806897"/>
                    </a:lnTo>
                    <a:lnTo>
                      <a:pt x="1206664" y="818683"/>
                    </a:lnTo>
                    <a:lnTo>
                      <a:pt x="1202357" y="830469"/>
                    </a:lnTo>
                    <a:lnTo>
                      <a:pt x="1198277" y="842255"/>
                    </a:lnTo>
                    <a:lnTo>
                      <a:pt x="1193516" y="853588"/>
                    </a:lnTo>
                    <a:lnTo>
                      <a:pt x="1188529" y="865374"/>
                    </a:lnTo>
                    <a:lnTo>
                      <a:pt x="1183769" y="876934"/>
                    </a:lnTo>
                    <a:lnTo>
                      <a:pt x="1178328" y="888267"/>
                    </a:lnTo>
                    <a:lnTo>
                      <a:pt x="1172661" y="899599"/>
                    </a:lnTo>
                    <a:lnTo>
                      <a:pt x="1166767" y="910706"/>
                    </a:lnTo>
                    <a:lnTo>
                      <a:pt x="1160646" y="921812"/>
                    </a:lnTo>
                    <a:lnTo>
                      <a:pt x="1534229" y="1295115"/>
                    </a:lnTo>
                    <a:lnTo>
                      <a:pt x="1540350" y="1301461"/>
                    </a:lnTo>
                    <a:lnTo>
                      <a:pt x="1545790" y="1308034"/>
                    </a:lnTo>
                    <a:lnTo>
                      <a:pt x="1551231" y="1314607"/>
                    </a:lnTo>
                    <a:lnTo>
                      <a:pt x="1556445" y="1321407"/>
                    </a:lnTo>
                    <a:lnTo>
                      <a:pt x="1560752" y="1328433"/>
                    </a:lnTo>
                    <a:lnTo>
                      <a:pt x="1565286" y="1335460"/>
                    </a:lnTo>
                    <a:lnTo>
                      <a:pt x="1569366" y="1342713"/>
                    </a:lnTo>
                    <a:lnTo>
                      <a:pt x="1572766" y="1349966"/>
                    </a:lnTo>
                    <a:lnTo>
                      <a:pt x="1576167" y="1357219"/>
                    </a:lnTo>
                    <a:lnTo>
                      <a:pt x="1578887" y="1364698"/>
                    </a:lnTo>
                    <a:lnTo>
                      <a:pt x="1581381" y="1372178"/>
                    </a:lnTo>
                    <a:lnTo>
                      <a:pt x="1583648" y="1379658"/>
                    </a:lnTo>
                    <a:lnTo>
                      <a:pt x="1585461" y="1387137"/>
                    </a:lnTo>
                    <a:lnTo>
                      <a:pt x="1586821" y="1394617"/>
                    </a:lnTo>
                    <a:lnTo>
                      <a:pt x="1587955" y="1402323"/>
                    </a:lnTo>
                    <a:lnTo>
                      <a:pt x="1588635" y="1409803"/>
                    </a:lnTo>
                    <a:lnTo>
                      <a:pt x="1589088" y="1417283"/>
                    </a:lnTo>
                    <a:lnTo>
                      <a:pt x="1589088" y="1424762"/>
                    </a:lnTo>
                    <a:lnTo>
                      <a:pt x="1588861" y="1432242"/>
                    </a:lnTo>
                    <a:lnTo>
                      <a:pt x="1588181" y="1439495"/>
                    </a:lnTo>
                    <a:lnTo>
                      <a:pt x="1587274" y="1446748"/>
                    </a:lnTo>
                    <a:lnTo>
                      <a:pt x="1585914" y="1454001"/>
                    </a:lnTo>
                    <a:lnTo>
                      <a:pt x="1584101" y="1461027"/>
                    </a:lnTo>
                    <a:lnTo>
                      <a:pt x="1581834" y="1467827"/>
                    </a:lnTo>
                    <a:lnTo>
                      <a:pt x="1579340" y="1474627"/>
                    </a:lnTo>
                    <a:lnTo>
                      <a:pt x="1576620" y="1481200"/>
                    </a:lnTo>
                    <a:lnTo>
                      <a:pt x="1573220" y="1487773"/>
                    </a:lnTo>
                    <a:lnTo>
                      <a:pt x="1569593" y="1494119"/>
                    </a:lnTo>
                    <a:lnTo>
                      <a:pt x="1565512" y="1500239"/>
                    </a:lnTo>
                    <a:lnTo>
                      <a:pt x="1561432" y="1506132"/>
                    </a:lnTo>
                    <a:lnTo>
                      <a:pt x="1556445" y="1511572"/>
                    </a:lnTo>
                    <a:lnTo>
                      <a:pt x="1551231" y="1517011"/>
                    </a:lnTo>
                    <a:lnTo>
                      <a:pt x="1517228" y="1551237"/>
                    </a:lnTo>
                    <a:lnTo>
                      <a:pt x="1511787" y="1556223"/>
                    </a:lnTo>
                    <a:lnTo>
                      <a:pt x="1506120" y="1561209"/>
                    </a:lnTo>
                    <a:lnTo>
                      <a:pt x="1500226" y="1565516"/>
                    </a:lnTo>
                    <a:lnTo>
                      <a:pt x="1494106" y="1569369"/>
                    </a:lnTo>
                    <a:lnTo>
                      <a:pt x="1487985" y="1573222"/>
                    </a:lnTo>
                    <a:lnTo>
                      <a:pt x="1481411" y="1576395"/>
                    </a:lnTo>
                    <a:lnTo>
                      <a:pt x="1474837" y="1579342"/>
                    </a:lnTo>
                    <a:lnTo>
                      <a:pt x="1468036" y="1581835"/>
                    </a:lnTo>
                    <a:lnTo>
                      <a:pt x="1461009" y="1583875"/>
                    </a:lnTo>
                    <a:lnTo>
                      <a:pt x="1453982" y="1585688"/>
                    </a:lnTo>
                    <a:lnTo>
                      <a:pt x="1446728" y="1587275"/>
                    </a:lnTo>
                    <a:lnTo>
                      <a:pt x="1439474" y="1588182"/>
                    </a:lnTo>
                    <a:lnTo>
                      <a:pt x="1432219" y="1588862"/>
                    </a:lnTo>
                    <a:lnTo>
                      <a:pt x="1424739" y="1589088"/>
                    </a:lnTo>
                    <a:lnTo>
                      <a:pt x="1417258" y="1589088"/>
                    </a:lnTo>
                    <a:lnTo>
                      <a:pt x="1409777" y="1588862"/>
                    </a:lnTo>
                    <a:lnTo>
                      <a:pt x="1402296" y="1587955"/>
                    </a:lnTo>
                    <a:lnTo>
                      <a:pt x="1394589" y="1587048"/>
                    </a:lnTo>
                    <a:lnTo>
                      <a:pt x="1387108" y="1585235"/>
                    </a:lnTo>
                    <a:lnTo>
                      <a:pt x="1379628" y="1583422"/>
                    </a:lnTo>
                    <a:lnTo>
                      <a:pt x="1372147" y="1581382"/>
                    </a:lnTo>
                    <a:lnTo>
                      <a:pt x="1364666" y="1578662"/>
                    </a:lnTo>
                    <a:lnTo>
                      <a:pt x="1357186" y="1575942"/>
                    </a:lnTo>
                    <a:lnTo>
                      <a:pt x="1349931" y="1572769"/>
                    </a:lnTo>
                    <a:lnTo>
                      <a:pt x="1342677" y="1569142"/>
                    </a:lnTo>
                    <a:lnTo>
                      <a:pt x="1335423" y="1565289"/>
                    </a:lnTo>
                    <a:lnTo>
                      <a:pt x="1328396" y="1560756"/>
                    </a:lnTo>
                    <a:lnTo>
                      <a:pt x="1321369" y="1556223"/>
                    </a:lnTo>
                    <a:lnTo>
                      <a:pt x="1314568" y="1551237"/>
                    </a:lnTo>
                    <a:lnTo>
                      <a:pt x="1307994" y="1545797"/>
                    </a:lnTo>
                    <a:lnTo>
                      <a:pt x="1301420" y="1540130"/>
                    </a:lnTo>
                    <a:lnTo>
                      <a:pt x="1295299" y="1534011"/>
                    </a:lnTo>
                    <a:lnTo>
                      <a:pt x="921716" y="1160708"/>
                    </a:lnTo>
                    <a:lnTo>
                      <a:pt x="910835" y="1166827"/>
                    </a:lnTo>
                    <a:lnTo>
                      <a:pt x="899501" y="1172720"/>
                    </a:lnTo>
                    <a:lnTo>
                      <a:pt x="888166" y="1178160"/>
                    </a:lnTo>
                    <a:lnTo>
                      <a:pt x="876832" y="1183600"/>
                    </a:lnTo>
                    <a:lnTo>
                      <a:pt x="865498" y="1188586"/>
                    </a:lnTo>
                    <a:lnTo>
                      <a:pt x="853710" y="1193346"/>
                    </a:lnTo>
                    <a:lnTo>
                      <a:pt x="842375" y="1198106"/>
                    </a:lnTo>
                    <a:lnTo>
                      <a:pt x="830588" y="1202412"/>
                    </a:lnTo>
                    <a:lnTo>
                      <a:pt x="818573" y="1206492"/>
                    </a:lnTo>
                    <a:lnTo>
                      <a:pt x="807012" y="1210572"/>
                    </a:lnTo>
                    <a:lnTo>
                      <a:pt x="794997" y="1213972"/>
                    </a:lnTo>
                    <a:lnTo>
                      <a:pt x="783210" y="1217598"/>
                    </a:lnTo>
                    <a:lnTo>
                      <a:pt x="771195" y="1220545"/>
                    </a:lnTo>
                    <a:lnTo>
                      <a:pt x="758954" y="1223265"/>
                    </a:lnTo>
                    <a:lnTo>
                      <a:pt x="746939" y="1226211"/>
                    </a:lnTo>
                    <a:lnTo>
                      <a:pt x="734698" y="1228478"/>
                    </a:lnTo>
                    <a:lnTo>
                      <a:pt x="722457" y="1230518"/>
                    </a:lnTo>
                    <a:lnTo>
                      <a:pt x="710442" y="1232784"/>
                    </a:lnTo>
                    <a:lnTo>
                      <a:pt x="698201" y="1234371"/>
                    </a:lnTo>
                    <a:lnTo>
                      <a:pt x="685960" y="1235731"/>
                    </a:lnTo>
                    <a:lnTo>
                      <a:pt x="673719" y="1236864"/>
                    </a:lnTo>
                    <a:lnTo>
                      <a:pt x="661478" y="1237771"/>
                    </a:lnTo>
                    <a:lnTo>
                      <a:pt x="649010" y="1238451"/>
                    </a:lnTo>
                    <a:lnTo>
                      <a:pt x="636769" y="1239131"/>
                    </a:lnTo>
                    <a:lnTo>
                      <a:pt x="624527" y="1239357"/>
                    </a:lnTo>
                    <a:lnTo>
                      <a:pt x="612060" y="1239357"/>
                    </a:lnTo>
                    <a:lnTo>
                      <a:pt x="599818" y="1239131"/>
                    </a:lnTo>
                    <a:lnTo>
                      <a:pt x="587577" y="1238451"/>
                    </a:lnTo>
                    <a:lnTo>
                      <a:pt x="575109" y="1237544"/>
                    </a:lnTo>
                    <a:lnTo>
                      <a:pt x="562868" y="1236638"/>
                    </a:lnTo>
                    <a:lnTo>
                      <a:pt x="550627" y="1235504"/>
                    </a:lnTo>
                    <a:lnTo>
                      <a:pt x="538612" y="1233918"/>
                    </a:lnTo>
                    <a:lnTo>
                      <a:pt x="526145" y="1232331"/>
                    </a:lnTo>
                    <a:lnTo>
                      <a:pt x="513903" y="1230291"/>
                    </a:lnTo>
                    <a:lnTo>
                      <a:pt x="501889" y="1228025"/>
                    </a:lnTo>
                    <a:lnTo>
                      <a:pt x="489648" y="1225758"/>
                    </a:lnTo>
                    <a:lnTo>
                      <a:pt x="477633" y="1222811"/>
                    </a:lnTo>
                    <a:lnTo>
                      <a:pt x="465619" y="1219865"/>
                    </a:lnTo>
                    <a:lnTo>
                      <a:pt x="453604" y="1216918"/>
                    </a:lnTo>
                    <a:lnTo>
                      <a:pt x="441590" y="1213292"/>
                    </a:lnTo>
                    <a:lnTo>
                      <a:pt x="429802" y="1209665"/>
                    </a:lnTo>
                    <a:lnTo>
                      <a:pt x="418014" y="1205812"/>
                    </a:lnTo>
                    <a:lnTo>
                      <a:pt x="406453" y="1201506"/>
                    </a:lnTo>
                    <a:lnTo>
                      <a:pt x="394665" y="1197199"/>
                    </a:lnTo>
                    <a:lnTo>
                      <a:pt x="383104" y="1192440"/>
                    </a:lnTo>
                    <a:lnTo>
                      <a:pt x="371543" y="1187680"/>
                    </a:lnTo>
                    <a:lnTo>
                      <a:pt x="359982" y="1182467"/>
                    </a:lnTo>
                    <a:lnTo>
                      <a:pt x="348647" y="1177027"/>
                    </a:lnTo>
                    <a:lnTo>
                      <a:pt x="337313" y="1171360"/>
                    </a:lnTo>
                    <a:lnTo>
                      <a:pt x="326205" y="1165694"/>
                    </a:lnTo>
                    <a:lnTo>
                      <a:pt x="315097" y="1159574"/>
                    </a:lnTo>
                    <a:lnTo>
                      <a:pt x="304216" y="1153228"/>
                    </a:lnTo>
                    <a:lnTo>
                      <a:pt x="293109" y="1146655"/>
                    </a:lnTo>
                    <a:lnTo>
                      <a:pt x="282454" y="1139629"/>
                    </a:lnTo>
                    <a:lnTo>
                      <a:pt x="272026" y="1132602"/>
                    </a:lnTo>
                    <a:lnTo>
                      <a:pt x="261145" y="1125349"/>
                    </a:lnTo>
                    <a:lnTo>
                      <a:pt x="250944" y="1117643"/>
                    </a:lnTo>
                    <a:lnTo>
                      <a:pt x="240517" y="1109937"/>
                    </a:lnTo>
                    <a:lnTo>
                      <a:pt x="230316" y="1101777"/>
                    </a:lnTo>
                    <a:lnTo>
                      <a:pt x="220341" y="1093617"/>
                    </a:lnTo>
                    <a:lnTo>
                      <a:pt x="210367" y="1085004"/>
                    </a:lnTo>
                    <a:lnTo>
                      <a:pt x="200620" y="1076391"/>
                    </a:lnTo>
                    <a:lnTo>
                      <a:pt x="191099" y="1067099"/>
                    </a:lnTo>
                    <a:lnTo>
                      <a:pt x="181578" y="1057806"/>
                    </a:lnTo>
                    <a:lnTo>
                      <a:pt x="170470" y="1046473"/>
                    </a:lnTo>
                    <a:lnTo>
                      <a:pt x="159589" y="1034913"/>
                    </a:lnTo>
                    <a:lnTo>
                      <a:pt x="149161" y="1022901"/>
                    </a:lnTo>
                    <a:lnTo>
                      <a:pt x="139187" y="1010888"/>
                    </a:lnTo>
                    <a:lnTo>
                      <a:pt x="129213" y="998648"/>
                    </a:lnTo>
                    <a:lnTo>
                      <a:pt x="119918" y="985956"/>
                    </a:lnTo>
                    <a:lnTo>
                      <a:pt x="110851" y="973489"/>
                    </a:lnTo>
                    <a:lnTo>
                      <a:pt x="102237" y="960797"/>
                    </a:lnTo>
                    <a:lnTo>
                      <a:pt x="93849" y="947651"/>
                    </a:lnTo>
                    <a:lnTo>
                      <a:pt x="85688" y="934505"/>
                    </a:lnTo>
                    <a:lnTo>
                      <a:pt x="78208" y="921358"/>
                    </a:lnTo>
                    <a:lnTo>
                      <a:pt x="70954" y="907986"/>
                    </a:lnTo>
                    <a:lnTo>
                      <a:pt x="64153" y="894386"/>
                    </a:lnTo>
                    <a:lnTo>
                      <a:pt x="57579" y="880560"/>
                    </a:lnTo>
                    <a:lnTo>
                      <a:pt x="51232" y="866734"/>
                    </a:lnTo>
                    <a:lnTo>
                      <a:pt x="45338" y="852908"/>
                    </a:lnTo>
                    <a:lnTo>
                      <a:pt x="39897" y="838856"/>
                    </a:lnTo>
                    <a:lnTo>
                      <a:pt x="34910" y="824803"/>
                    </a:lnTo>
                    <a:lnTo>
                      <a:pt x="30150" y="810524"/>
                    </a:lnTo>
                    <a:lnTo>
                      <a:pt x="25616" y="796244"/>
                    </a:lnTo>
                    <a:lnTo>
                      <a:pt x="21535" y="781738"/>
                    </a:lnTo>
                    <a:lnTo>
                      <a:pt x="17682" y="767232"/>
                    </a:lnTo>
                    <a:lnTo>
                      <a:pt x="14508" y="752726"/>
                    </a:lnTo>
                    <a:lnTo>
                      <a:pt x="11334" y="738220"/>
                    </a:lnTo>
                    <a:lnTo>
                      <a:pt x="8841" y="723487"/>
                    </a:lnTo>
                    <a:lnTo>
                      <a:pt x="6574" y="708755"/>
                    </a:lnTo>
                    <a:lnTo>
                      <a:pt x="4307" y="694022"/>
                    </a:lnTo>
                    <a:lnTo>
                      <a:pt x="2947" y="679289"/>
                    </a:lnTo>
                    <a:lnTo>
                      <a:pt x="1587" y="664330"/>
                    </a:lnTo>
                    <a:lnTo>
                      <a:pt x="680" y="649597"/>
                    </a:lnTo>
                    <a:lnTo>
                      <a:pt x="227" y="634638"/>
                    </a:lnTo>
                    <a:lnTo>
                      <a:pt x="0" y="619905"/>
                    </a:lnTo>
                    <a:lnTo>
                      <a:pt x="227" y="604946"/>
                    </a:lnTo>
                    <a:lnTo>
                      <a:pt x="680" y="589987"/>
                    </a:lnTo>
                    <a:lnTo>
                      <a:pt x="1587" y="575254"/>
                    </a:lnTo>
                    <a:lnTo>
                      <a:pt x="2947" y="560295"/>
                    </a:lnTo>
                    <a:lnTo>
                      <a:pt x="4307" y="545562"/>
                    </a:lnTo>
                    <a:lnTo>
                      <a:pt x="6574" y="530830"/>
                    </a:lnTo>
                    <a:lnTo>
                      <a:pt x="8841" y="516097"/>
                    </a:lnTo>
                    <a:lnTo>
                      <a:pt x="11334" y="501364"/>
                    </a:lnTo>
                    <a:lnTo>
                      <a:pt x="14508" y="486858"/>
                    </a:lnTo>
                    <a:lnTo>
                      <a:pt x="17682" y="472352"/>
                    </a:lnTo>
                    <a:lnTo>
                      <a:pt x="21535" y="457846"/>
                    </a:lnTo>
                    <a:lnTo>
                      <a:pt x="25616" y="443340"/>
                    </a:lnTo>
                    <a:lnTo>
                      <a:pt x="30150" y="429061"/>
                    </a:lnTo>
                    <a:lnTo>
                      <a:pt x="34910" y="414781"/>
                    </a:lnTo>
                    <a:lnTo>
                      <a:pt x="39897" y="400502"/>
                    </a:lnTo>
                    <a:lnTo>
                      <a:pt x="45338" y="386449"/>
                    </a:lnTo>
                    <a:lnTo>
                      <a:pt x="51232" y="372850"/>
                    </a:lnTo>
                    <a:lnTo>
                      <a:pt x="57579" y="359024"/>
                    </a:lnTo>
                    <a:lnTo>
                      <a:pt x="64153" y="345198"/>
                    </a:lnTo>
                    <a:lnTo>
                      <a:pt x="70954" y="331599"/>
                    </a:lnTo>
                    <a:lnTo>
                      <a:pt x="78208" y="318226"/>
                    </a:lnTo>
                    <a:lnTo>
                      <a:pt x="85688" y="304853"/>
                    </a:lnTo>
                    <a:lnTo>
                      <a:pt x="93849" y="291934"/>
                    </a:lnTo>
                    <a:lnTo>
                      <a:pt x="102237" y="278788"/>
                    </a:lnTo>
                    <a:lnTo>
                      <a:pt x="110851" y="266095"/>
                    </a:lnTo>
                    <a:lnTo>
                      <a:pt x="119918" y="253402"/>
                    </a:lnTo>
                    <a:lnTo>
                      <a:pt x="129213" y="240936"/>
                    </a:lnTo>
                    <a:lnTo>
                      <a:pt x="139187" y="228697"/>
                    </a:lnTo>
                    <a:lnTo>
                      <a:pt x="149161" y="216457"/>
                    </a:lnTo>
                    <a:lnTo>
                      <a:pt x="159589" y="204671"/>
                    </a:lnTo>
                    <a:lnTo>
                      <a:pt x="170470" y="193111"/>
                    </a:lnTo>
                    <a:lnTo>
                      <a:pt x="181578" y="181779"/>
                    </a:lnTo>
                    <a:lnTo>
                      <a:pt x="193139" y="170446"/>
                    </a:lnTo>
                    <a:lnTo>
                      <a:pt x="204473" y="159793"/>
                    </a:lnTo>
                    <a:lnTo>
                      <a:pt x="216488" y="149140"/>
                    </a:lnTo>
                    <a:lnTo>
                      <a:pt x="228729" y="139167"/>
                    </a:lnTo>
                    <a:lnTo>
                      <a:pt x="240743" y="129421"/>
                    </a:lnTo>
                    <a:lnTo>
                      <a:pt x="253438" y="119901"/>
                    </a:lnTo>
                    <a:lnTo>
                      <a:pt x="266133" y="110835"/>
                    </a:lnTo>
                    <a:lnTo>
                      <a:pt x="278600" y="102222"/>
                    </a:lnTo>
                    <a:lnTo>
                      <a:pt x="291748" y="93836"/>
                    </a:lnTo>
                    <a:lnTo>
                      <a:pt x="304896" y="85903"/>
                    </a:lnTo>
                    <a:lnTo>
                      <a:pt x="318271" y="78423"/>
                    </a:lnTo>
                    <a:lnTo>
                      <a:pt x="331646" y="71170"/>
                    </a:lnTo>
                    <a:lnTo>
                      <a:pt x="345020" y="64144"/>
                    </a:lnTo>
                    <a:lnTo>
                      <a:pt x="358848" y="57571"/>
                    </a:lnTo>
                    <a:lnTo>
                      <a:pt x="372676" y="51451"/>
                    </a:lnTo>
                    <a:lnTo>
                      <a:pt x="386504" y="45558"/>
                    </a:lnTo>
                    <a:lnTo>
                      <a:pt x="400559" y="40118"/>
                    </a:lnTo>
                    <a:lnTo>
                      <a:pt x="414840" y="34905"/>
                    </a:lnTo>
                    <a:lnTo>
                      <a:pt x="429122" y="30146"/>
                    </a:lnTo>
                    <a:lnTo>
                      <a:pt x="443403" y="25839"/>
                    </a:lnTo>
                    <a:lnTo>
                      <a:pt x="457911" y="21533"/>
                    </a:lnTo>
                    <a:lnTo>
                      <a:pt x="472419" y="17906"/>
                    </a:lnTo>
                    <a:lnTo>
                      <a:pt x="486927" y="14506"/>
                    </a:lnTo>
                    <a:lnTo>
                      <a:pt x="501435" y="11560"/>
                    </a:lnTo>
                    <a:lnTo>
                      <a:pt x="515944" y="8840"/>
                    </a:lnTo>
                    <a:lnTo>
                      <a:pt x="530678" y="6573"/>
                    </a:lnTo>
                    <a:lnTo>
                      <a:pt x="545413" y="4533"/>
                    </a:lnTo>
                    <a:lnTo>
                      <a:pt x="560148" y="3173"/>
                    </a:lnTo>
                    <a:lnTo>
                      <a:pt x="575109" y="1587"/>
                    </a:lnTo>
                    <a:lnTo>
                      <a:pt x="589844" y="907"/>
                    </a:lnTo>
                    <a:lnTo>
                      <a:pt x="604806" y="227"/>
                    </a:lnTo>
                    <a:lnTo>
                      <a:pt x="61954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2" name="文本框 11"/>
          <p:cNvSpPr txBox="1"/>
          <p:nvPr/>
        </p:nvSpPr>
        <p:spPr>
          <a:xfrm>
            <a:off x="2535238" y="436960"/>
            <a:ext cx="906017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检验</a:t>
            </a: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1785939" y="1423097"/>
            <a:ext cx="5113337" cy="1978319"/>
            <a:chOff x="1547977" y="1380616"/>
            <a:chExt cx="5113128" cy="1977117"/>
          </a:xfrm>
        </p:grpSpPr>
        <p:sp>
          <p:nvSpPr>
            <p:cNvPr id="161807" name="AutoShape 109"/>
            <p:cNvSpPr>
              <a:spLocks noChangeArrowheads="1"/>
            </p:cNvSpPr>
            <p:nvPr/>
          </p:nvSpPr>
          <p:spPr bwMode="auto">
            <a:xfrm>
              <a:off x="1547977" y="2115676"/>
              <a:ext cx="5113128" cy="564013"/>
            </a:xfrm>
            <a:prstGeom prst="foldedCorner">
              <a:avLst>
                <a:gd name="adj" fmla="val 18769"/>
              </a:avLst>
            </a:prstGeom>
            <a:solidFill>
              <a:srgbClr val="FFFF00">
                <a:alpha val="14117"/>
              </a:srgbClr>
            </a:solidFill>
            <a:ln w="19050">
              <a:solidFill>
                <a:srgbClr val="FFCCCC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zh-CN" sz="24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68664" y="1544524"/>
              <a:ext cx="1837287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方程左边</a:t>
              </a: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</a:t>
              </a:r>
              <a:endParaRPr lang="zh-CN" altLang="en-US" sz="2800" b="1" dirty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61809" name="对象 28"/>
            <p:cNvGraphicFramePr>
              <a:graphicFrameLocks noChangeAspect="1"/>
            </p:cNvGraphicFramePr>
            <p:nvPr/>
          </p:nvGraphicFramePr>
          <p:xfrm>
            <a:off x="3997977" y="1380616"/>
            <a:ext cx="110807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23" name="MathType 6.0 Equation" r:id="rId9" imgW="520700" imgH="406400" progId="Equation.DSMT4">
                    <p:embed/>
                  </p:oleObj>
                </mc:Choice>
                <mc:Fallback>
                  <p:oleObj name="MathType 6.0 Equation" r:id="rId9" imgW="520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977" y="1380616"/>
                          <a:ext cx="1108075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3591005" y="2147804"/>
              <a:ext cx="659128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 6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591005" y="2748705"/>
              <a:ext cx="1936670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 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方程右边</a:t>
              </a:r>
            </a:p>
          </p:txBody>
        </p:sp>
      </p:grpSp>
      <p:grpSp>
        <p:nvGrpSpPr>
          <p:cNvPr id="21" name="组合 20"/>
          <p:cNvGrpSpPr/>
          <p:nvPr/>
        </p:nvGrpSpPr>
        <p:grpSpPr bwMode="auto">
          <a:xfrm>
            <a:off x="1639888" y="3733801"/>
            <a:ext cx="5569153" cy="908447"/>
            <a:chOff x="1025566" y="3916552"/>
            <a:chExt cx="5568708" cy="908050"/>
          </a:xfrm>
        </p:grpSpPr>
        <p:sp>
          <p:nvSpPr>
            <p:cNvPr id="19" name="文本框 18"/>
            <p:cNvSpPr txBox="1"/>
            <p:nvPr/>
          </p:nvSpPr>
          <p:spPr>
            <a:xfrm>
              <a:off x="1025566" y="4078406"/>
              <a:ext cx="5568708" cy="6091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所以</a:t>
              </a:r>
              <a:r>
                <a:rPr lang="en-US" altLang="zh-CN" sz="2800" b="1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8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是方程                   的解。</a:t>
              </a:r>
            </a:p>
          </p:txBody>
        </p:sp>
        <p:graphicFrame>
          <p:nvGraphicFramePr>
            <p:cNvPr id="161814" name="对象 28"/>
            <p:cNvGraphicFramePr>
              <a:graphicFrameLocks noChangeAspect="1"/>
            </p:cNvGraphicFramePr>
            <p:nvPr/>
          </p:nvGraphicFramePr>
          <p:xfrm>
            <a:off x="3544281" y="3916552"/>
            <a:ext cx="1566862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24" name="MathType 6.0 Equation" r:id="rId11" imgW="735965" imgH="406400" progId="Equation.DSMT4">
                    <p:embed/>
                  </p:oleObj>
                </mc:Choice>
                <mc:Fallback>
                  <p:oleObj name="MathType 6.0 Equation" r:id="rId11" imgW="735965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281" y="3916552"/>
                          <a:ext cx="1566862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18" name="组合 19"/>
          <p:cNvGrpSpPr/>
          <p:nvPr/>
        </p:nvGrpSpPr>
        <p:grpSpPr bwMode="auto">
          <a:xfrm>
            <a:off x="3103563" y="229791"/>
            <a:ext cx="2406650" cy="736997"/>
            <a:chOff x="2287736" y="230694"/>
            <a:chExt cx="2406616" cy="736094"/>
          </a:xfrm>
        </p:grpSpPr>
        <p:sp>
          <p:nvSpPr>
            <p:cNvPr id="22" name="矩形 2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自主练习</a:t>
              </a:r>
            </a:p>
          </p:txBody>
        </p:sp>
      </p:grpSp>
      <p:sp>
        <p:nvSpPr>
          <p:cNvPr id="162823" name="Text Box 4"/>
          <p:cNvSpPr txBox="1">
            <a:spLocks noChangeArrowheads="1"/>
          </p:cNvSpPr>
          <p:nvPr/>
        </p:nvSpPr>
        <p:spPr bwMode="auto">
          <a:xfrm>
            <a:off x="922338" y="963216"/>
            <a:ext cx="525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补充数量关系式。</a:t>
            </a:r>
          </a:p>
        </p:txBody>
      </p:sp>
      <p:grpSp>
        <p:nvGrpSpPr>
          <p:cNvPr id="162824" name="组合 3"/>
          <p:cNvGrpSpPr/>
          <p:nvPr/>
        </p:nvGrpSpPr>
        <p:grpSpPr bwMode="auto">
          <a:xfrm>
            <a:off x="922338" y="1225154"/>
            <a:ext cx="7651750" cy="1362075"/>
            <a:chOff x="922511" y="1382978"/>
            <a:chExt cx="7652178" cy="1361261"/>
          </a:xfrm>
        </p:grpSpPr>
        <p:sp>
          <p:nvSpPr>
            <p:cNvPr id="162825" name="Text Box 5"/>
            <p:cNvSpPr txBox="1">
              <a:spLocks noChangeArrowheads="1"/>
            </p:cNvSpPr>
            <p:nvPr/>
          </p:nvSpPr>
          <p:spPr bwMode="auto">
            <a:xfrm>
              <a:off x="922511" y="1617777"/>
              <a:ext cx="7652178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合唱队有女生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4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人，占总人数的    。合唱队共有多少人？</a:t>
              </a:r>
            </a:p>
          </p:txBody>
        </p:sp>
        <p:graphicFrame>
          <p:nvGraphicFramePr>
            <p:cNvPr id="162826" name="对象 28"/>
            <p:cNvGraphicFramePr>
              <a:graphicFrameLocks noChangeAspect="1"/>
            </p:cNvGraphicFramePr>
            <p:nvPr/>
          </p:nvGraphicFramePr>
          <p:xfrm>
            <a:off x="7628064" y="1382978"/>
            <a:ext cx="352425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0" name="MathType 6.0 Equation" r:id="rId4" imgW="152400" imgH="405765" progId="Equation.DSMT4">
                    <p:embed/>
                  </p:oleObj>
                </mc:Choice>
                <mc:Fallback>
                  <p:oleObj name="MathType 6.0 Equation" r:id="rId4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064" y="1382978"/>
                          <a:ext cx="352425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27" name="组合 4"/>
          <p:cNvGrpSpPr/>
          <p:nvPr/>
        </p:nvGrpSpPr>
        <p:grpSpPr bwMode="auto">
          <a:xfrm>
            <a:off x="922338" y="2914651"/>
            <a:ext cx="7651750" cy="1327547"/>
            <a:chOff x="922511" y="2841625"/>
            <a:chExt cx="7652178" cy="1327148"/>
          </a:xfrm>
        </p:grpSpPr>
        <p:sp>
          <p:nvSpPr>
            <p:cNvPr id="162828" name="Text Box 8"/>
            <p:cNvSpPr txBox="1">
              <a:spLocks noChangeArrowheads="1"/>
            </p:cNvSpPr>
            <p:nvPr/>
          </p:nvSpPr>
          <p:spPr bwMode="auto">
            <a:xfrm>
              <a:off x="922511" y="3042311"/>
              <a:ext cx="7652178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人的手指骨共有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8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块，占手骨的     。人的手骨共有多少块？</a:t>
              </a:r>
            </a:p>
          </p:txBody>
        </p:sp>
        <p:graphicFrame>
          <p:nvGraphicFramePr>
            <p:cNvPr id="162829" name="对象 28"/>
            <p:cNvGraphicFramePr>
              <a:graphicFrameLocks noChangeAspect="1"/>
            </p:cNvGraphicFramePr>
            <p:nvPr/>
          </p:nvGraphicFramePr>
          <p:xfrm>
            <a:off x="7580669" y="2841625"/>
            <a:ext cx="528638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1" name="MathType 6.0 Equation" r:id="rId6" imgW="228600" imgH="406400" progId="Equation.DSMT4">
                    <p:embed/>
                  </p:oleObj>
                </mc:Choice>
                <mc:Fallback>
                  <p:oleObj name="MathType 6.0 Equation" r:id="rId6" imgW="2286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0669" y="2841625"/>
                          <a:ext cx="528638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30" name="对象 28"/>
          <p:cNvGraphicFramePr>
            <a:graphicFrameLocks noChangeAspect="1"/>
          </p:cNvGraphicFramePr>
          <p:nvPr/>
        </p:nvGraphicFramePr>
        <p:xfrm>
          <a:off x="931863" y="2327672"/>
          <a:ext cx="679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8" imgW="3175000" imgH="406400" progId="Equation.DSMT4">
                  <p:embed/>
                </p:oleObj>
              </mc:Choice>
              <mc:Fallback>
                <p:oleObj name="Equation" r:id="rId8" imgW="31750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2327672"/>
                        <a:ext cx="679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对象 28"/>
          <p:cNvGraphicFramePr>
            <a:graphicFrameLocks noChangeAspect="1"/>
          </p:cNvGraphicFramePr>
          <p:nvPr/>
        </p:nvGraphicFramePr>
        <p:xfrm>
          <a:off x="957263" y="4014788"/>
          <a:ext cx="6964362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3" name="Equation" r:id="rId10" imgW="3251200" imgH="406400" progId="Equation.DSMT4">
                  <p:embed/>
                </p:oleObj>
              </mc:Choice>
              <mc:Fallback>
                <p:oleObj name="Equation" r:id="rId10" imgW="3251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4014788"/>
                        <a:ext cx="6964362" cy="913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1200151" y="2484835"/>
            <a:ext cx="289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唱队总人数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4808538" y="2491978"/>
            <a:ext cx="3478212" cy="52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唱女生的人数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1039813" y="4138613"/>
            <a:ext cx="3016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的手骨的块数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4822825" y="4168379"/>
            <a:ext cx="3594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的手指骨的块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6" name="组合 10"/>
          <p:cNvGrpSpPr/>
          <p:nvPr/>
        </p:nvGrpSpPr>
        <p:grpSpPr bwMode="auto">
          <a:xfrm>
            <a:off x="809626" y="191691"/>
            <a:ext cx="7432675" cy="1321594"/>
            <a:chOff x="922511" y="1423025"/>
            <a:chExt cx="7433904" cy="1321214"/>
          </a:xfrm>
        </p:grpSpPr>
        <p:sp>
          <p:nvSpPr>
            <p:cNvPr id="164867" name="Text Box 5"/>
            <p:cNvSpPr txBox="1">
              <a:spLocks noChangeArrowheads="1"/>
            </p:cNvSpPr>
            <p:nvPr/>
          </p:nvSpPr>
          <p:spPr bwMode="auto">
            <a:xfrm>
              <a:off x="922511" y="1617777"/>
              <a:ext cx="7433904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2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合唱队有女生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4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人，占总人数的    。合唱队共有多少人？</a:t>
              </a:r>
            </a:p>
          </p:txBody>
        </p:sp>
        <p:graphicFrame>
          <p:nvGraphicFramePr>
            <p:cNvPr id="164868" name="对象 28"/>
            <p:cNvGraphicFramePr>
              <a:graphicFrameLocks noChangeAspect="1"/>
            </p:cNvGraphicFramePr>
            <p:nvPr/>
          </p:nvGraphicFramePr>
          <p:xfrm>
            <a:off x="7007340" y="1423025"/>
            <a:ext cx="352425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85" name="MathType 6.0 Equation" r:id="rId3" imgW="152400" imgH="405765" progId="Equation.DSMT4">
                    <p:embed/>
                  </p:oleObj>
                </mc:Choice>
                <mc:Fallback>
                  <p:oleObj name="MathType 6.0 Equation" r:id="rId3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7340" y="1423025"/>
                          <a:ext cx="352425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525588" y="1462088"/>
            <a:ext cx="46212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：设合唱队一共有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人。</a:t>
            </a:r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3081339" y="1938338"/>
          <a:ext cx="1728787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6" name="MathType 6.0 Equation" r:id="rId5" imgW="812165" imgH="406400" progId="Equation.DSMT4">
                  <p:embed/>
                </p:oleObj>
              </mc:Choice>
              <mc:Fallback>
                <p:oleObj name="MathType 6.0 Equation" r:id="rId5" imgW="8121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9" y="1938338"/>
                        <a:ext cx="1728787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2314575" y="2765823"/>
          <a:ext cx="3106738" cy="9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" name="MathType 6.0 Equation" r:id="rId7" imgW="1459865" imgH="406400" progId="Equation.DSMT4">
                  <p:embed/>
                </p:oleObj>
              </mc:Choice>
              <mc:Fallback>
                <p:oleObj name="MathType 6.0 Equation" r:id="rId7" imgW="14598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765823"/>
                        <a:ext cx="3106738" cy="90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836989" y="3638550"/>
            <a:ext cx="1108075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40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525589" y="4211241"/>
            <a:ext cx="436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答：合唱队一共有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40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0" name="组合 8"/>
          <p:cNvGrpSpPr/>
          <p:nvPr/>
        </p:nvGrpSpPr>
        <p:grpSpPr bwMode="auto">
          <a:xfrm>
            <a:off x="782639" y="94060"/>
            <a:ext cx="7534275" cy="1333500"/>
            <a:chOff x="922511" y="2834951"/>
            <a:chExt cx="7534020" cy="1333822"/>
          </a:xfrm>
        </p:grpSpPr>
        <p:sp>
          <p:nvSpPr>
            <p:cNvPr id="165891" name="Text Box 8"/>
            <p:cNvSpPr txBox="1">
              <a:spLocks noChangeArrowheads="1"/>
            </p:cNvSpPr>
            <p:nvPr/>
          </p:nvSpPr>
          <p:spPr bwMode="auto">
            <a:xfrm>
              <a:off x="922511" y="3042311"/>
              <a:ext cx="7534020" cy="112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3.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人的手指骨共有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8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块，占手骨的       。人的手骨共有多少块？</a:t>
              </a:r>
            </a:p>
          </p:txBody>
        </p:sp>
        <p:graphicFrame>
          <p:nvGraphicFramePr>
            <p:cNvPr id="165892" name="对象 28"/>
            <p:cNvGraphicFramePr>
              <a:graphicFrameLocks noChangeAspect="1"/>
            </p:cNvGraphicFramePr>
            <p:nvPr/>
          </p:nvGraphicFramePr>
          <p:xfrm>
            <a:off x="7080085" y="2834951"/>
            <a:ext cx="528638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9" name="MathType 6.0 Equation" r:id="rId3" imgW="228600" imgH="406400" progId="Equation.DSMT4">
                    <p:embed/>
                  </p:oleObj>
                </mc:Choice>
                <mc:Fallback>
                  <p:oleObj name="MathType 6.0 Equation" r:id="rId3" imgW="2286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085" y="2834951"/>
                          <a:ext cx="528638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25589" y="1389460"/>
            <a:ext cx="49625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：设人的手骨一共有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块。</a:t>
            </a:r>
          </a:p>
        </p:txBody>
      </p:sp>
      <p:graphicFrame>
        <p:nvGraphicFramePr>
          <p:cNvPr id="16" name="对象 28"/>
          <p:cNvGraphicFramePr>
            <a:graphicFrameLocks noChangeAspect="1"/>
          </p:cNvGraphicFramePr>
          <p:nvPr/>
        </p:nvGraphicFramePr>
        <p:xfrm>
          <a:off x="3000376" y="1863328"/>
          <a:ext cx="1890713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MathType 6.0 Equation" r:id="rId5" imgW="888365" imgH="406400" progId="Equation.DSMT4">
                  <p:embed/>
                </p:oleObj>
              </mc:Choice>
              <mc:Fallback>
                <p:oleObj name="MathType 6.0 Equation" r:id="rId5" imgW="8883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1863328"/>
                        <a:ext cx="1890713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2058988" y="2692003"/>
          <a:ext cx="3619500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MathType 6.0 Equation" r:id="rId7" imgW="1701800" imgH="406400" progId="Equation.DSMT4">
                  <p:embed/>
                </p:oleObj>
              </mc:Choice>
              <mc:Fallback>
                <p:oleObj name="MathType 6.0 Equation" r:id="rId7" imgW="17018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692003"/>
                        <a:ext cx="3619500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3836989" y="3565922"/>
            <a:ext cx="1108075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54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1525589" y="4138613"/>
            <a:ext cx="436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答：人的手骨一共有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54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4" name="组合 9"/>
          <p:cNvGrpSpPr/>
          <p:nvPr/>
        </p:nvGrpSpPr>
        <p:grpSpPr bwMode="auto">
          <a:xfrm>
            <a:off x="881063" y="157162"/>
            <a:ext cx="7448550" cy="1319213"/>
            <a:chOff x="880484" y="69878"/>
            <a:chExt cx="7449233" cy="1318958"/>
          </a:xfrm>
        </p:grpSpPr>
        <p:sp>
          <p:nvSpPr>
            <p:cNvPr id="3" name="Text Box 38"/>
            <p:cNvSpPr txBox="1">
              <a:spLocks noChangeArrowheads="1"/>
            </p:cNvSpPr>
            <p:nvPr/>
          </p:nvSpPr>
          <p:spPr bwMode="auto">
            <a:xfrm>
              <a:off x="880484" y="69878"/>
              <a:ext cx="7449233" cy="1255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defRPr>
              </a:lvl9pPr>
            </a:lstStyle>
            <a:p>
              <a:pPr eaLnBrk="1" hangingPunct="1">
                <a:lnSpc>
                  <a:spcPct val="135000"/>
                </a:lnSpc>
                <a:defRPr/>
              </a:pPr>
              <a:r>
                <a:rPr lang="en-US" altLang="zh-CN" sz="2800" dirty="0">
                  <a:latin typeface="+mn-lt"/>
                  <a:ea typeface="+mn-ea"/>
                </a:rPr>
                <a:t>        4.</a:t>
              </a:r>
              <a:r>
                <a:rPr lang="zh-CN" altLang="en-US" sz="2800" dirty="0">
                  <a:latin typeface="+mn-lt"/>
                  <a:ea typeface="+mn-ea"/>
                </a:rPr>
                <a:t>妈妈买了</a:t>
              </a:r>
              <a:r>
                <a:rPr lang="en-US" altLang="zh-CN" sz="2800" dirty="0">
                  <a:latin typeface="+mn-lt"/>
                  <a:ea typeface="+mn-ea"/>
                </a:rPr>
                <a:t>6</a:t>
              </a:r>
              <a:r>
                <a:rPr lang="zh-CN" altLang="en-US" sz="2800" dirty="0">
                  <a:latin typeface="+mn-lt"/>
                  <a:ea typeface="+mn-ea"/>
                </a:rPr>
                <a:t>包小儿感冒冲剂，根据医嘱，强强每次只能喝    包。这些药够他喝多少次？</a:t>
              </a:r>
            </a:p>
          </p:txBody>
        </p:sp>
        <p:graphicFrame>
          <p:nvGraphicFramePr>
            <p:cNvPr id="166916" name="对象 28"/>
            <p:cNvGraphicFramePr>
              <a:graphicFrameLocks noChangeAspect="1"/>
            </p:cNvGraphicFramePr>
            <p:nvPr/>
          </p:nvGraphicFramePr>
          <p:xfrm>
            <a:off x="3504252" y="483287"/>
            <a:ext cx="323202" cy="90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33" name="MathType 6.0 Equation" r:id="rId3" imgW="152400" imgH="405765" progId="Equation.DSMT4">
                    <p:embed/>
                  </p:oleObj>
                </mc:Choice>
                <mc:Fallback>
                  <p:oleObj name="MathType 6.0 Equation" r:id="rId3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252" y="483287"/>
                          <a:ext cx="323202" cy="905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25588" y="1495425"/>
            <a:ext cx="46212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解：设这些药够他喝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次。</a:t>
            </a:r>
          </a:p>
        </p:txBody>
      </p:sp>
      <p:graphicFrame>
        <p:nvGraphicFramePr>
          <p:cNvPr id="6" name="对象 28"/>
          <p:cNvGraphicFramePr>
            <a:graphicFrameLocks noChangeAspect="1"/>
          </p:cNvGraphicFramePr>
          <p:nvPr/>
        </p:nvGraphicFramePr>
        <p:xfrm>
          <a:off x="3405189" y="2018110"/>
          <a:ext cx="1081087" cy="9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MathType 6.0 Equation" r:id="rId5" imgW="508000" imgH="406400" progId="Equation.DSMT4">
                  <p:embed/>
                </p:oleObj>
              </mc:Choice>
              <mc:Fallback>
                <p:oleObj name="MathType 6.0 Equation" r:id="rId5" imgW="5080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9" y="2018110"/>
                        <a:ext cx="1081087" cy="90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8"/>
          <p:cNvGraphicFramePr>
            <a:graphicFrameLocks noChangeAspect="1"/>
          </p:cNvGraphicFramePr>
          <p:nvPr/>
        </p:nvGraphicFramePr>
        <p:xfrm>
          <a:off x="3665539" y="2738438"/>
          <a:ext cx="1404937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5" name="MathType 6.0 Equation" r:id="rId7" imgW="660400" imgH="406400" progId="Equation.DSMT4">
                  <p:embed/>
                </p:oleObj>
              </mc:Choice>
              <mc:Fallback>
                <p:oleObj name="MathType 6.0 Equation" r:id="rId7" imgW="6604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9" y="2738438"/>
                        <a:ext cx="1404937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665539" y="3549254"/>
            <a:ext cx="1108075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18</a:t>
            </a:r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1525589" y="4138613"/>
            <a:ext cx="4365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答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这些药够他喝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8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次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组合 5"/>
          <p:cNvGrpSpPr/>
          <p:nvPr/>
        </p:nvGrpSpPr>
        <p:grpSpPr bwMode="auto">
          <a:xfrm>
            <a:off x="3082925" y="229791"/>
            <a:ext cx="2406650" cy="736997"/>
            <a:chOff x="2287736" y="230694"/>
            <a:chExt cx="2406616" cy="736094"/>
          </a:xfrm>
        </p:grpSpPr>
        <p:sp>
          <p:nvSpPr>
            <p:cNvPr id="3" name="矩形 2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  <p:graphicFrame>
        <p:nvGraphicFramePr>
          <p:cNvPr id="150535" name="对象 28"/>
          <p:cNvGraphicFramePr>
            <a:graphicFrameLocks noChangeAspect="1"/>
          </p:cNvGraphicFramePr>
          <p:nvPr/>
        </p:nvGraphicFramePr>
        <p:xfrm>
          <a:off x="927100" y="1657350"/>
          <a:ext cx="1212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3" name="MathType 6.0 Equation" r:id="rId3" imgW="533400" imgH="406400" progId="Equation.DSMT4">
                  <p:embed/>
                </p:oleObj>
              </mc:Choice>
              <mc:Fallback>
                <p:oleObj name="MathType 6.0 Equation" r:id="rId3" imgW="5334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57350"/>
                        <a:ext cx="12128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27100" y="1008460"/>
            <a:ext cx="2348720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计算下列各题</a:t>
            </a:r>
          </a:p>
        </p:txBody>
      </p:sp>
      <p:graphicFrame>
        <p:nvGraphicFramePr>
          <p:cNvPr id="150537" name="对象 28"/>
          <p:cNvGraphicFramePr>
            <a:graphicFrameLocks noChangeAspect="1"/>
          </p:cNvGraphicFramePr>
          <p:nvPr/>
        </p:nvGraphicFramePr>
        <p:xfrm>
          <a:off x="2886075" y="1657350"/>
          <a:ext cx="1125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4" name="MathType 6.0 Equation" r:id="rId5" imgW="494665" imgH="405765" progId="Equation.DSMT4">
                  <p:embed/>
                </p:oleObj>
              </mc:Choice>
              <mc:Fallback>
                <p:oleObj name="MathType 6.0 Equation" r:id="rId5" imgW="4946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657350"/>
                        <a:ext cx="11255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对象 28"/>
          <p:cNvGraphicFramePr>
            <a:graphicFrameLocks noChangeAspect="1"/>
          </p:cNvGraphicFramePr>
          <p:nvPr/>
        </p:nvGraphicFramePr>
        <p:xfrm>
          <a:off x="4759326" y="1657350"/>
          <a:ext cx="10969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MathType 6.0 Equation" r:id="rId7" imgW="482600" imgH="406400" progId="Equation.DSMT4">
                  <p:embed/>
                </p:oleObj>
              </mc:Choice>
              <mc:Fallback>
                <p:oleObj name="MathType 6.0 Equation" r:id="rId7" imgW="4826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6" y="1657350"/>
                        <a:ext cx="10969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9" name="对象 28"/>
          <p:cNvGraphicFramePr>
            <a:graphicFrameLocks noChangeAspect="1"/>
          </p:cNvGraphicFramePr>
          <p:nvPr/>
        </p:nvGraphicFramePr>
        <p:xfrm>
          <a:off x="6602414" y="1657350"/>
          <a:ext cx="11255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6" name="MathType 6.0 Equation" r:id="rId9" imgW="494665" imgH="405765" progId="Equation.DSMT4">
                  <p:embed/>
                </p:oleObj>
              </mc:Choice>
              <mc:Fallback>
                <p:oleObj name="MathType 6.0 Equation" r:id="rId9" imgW="4946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4" y="1657350"/>
                        <a:ext cx="11255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对象 28"/>
          <p:cNvGraphicFramePr>
            <a:graphicFrameLocks noChangeAspect="1"/>
          </p:cNvGraphicFramePr>
          <p:nvPr/>
        </p:nvGraphicFramePr>
        <p:xfrm>
          <a:off x="927101" y="2806304"/>
          <a:ext cx="1127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7" name="MathType 6.0 Equation" r:id="rId11" imgW="494665" imgH="405765" progId="Equation.DSMT4">
                  <p:embed/>
                </p:oleObj>
              </mc:Choice>
              <mc:Fallback>
                <p:oleObj name="MathType 6.0 Equation" r:id="rId11" imgW="4946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1" y="2806304"/>
                        <a:ext cx="11271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对象 28"/>
          <p:cNvGraphicFramePr>
            <a:graphicFrameLocks noChangeAspect="1"/>
          </p:cNvGraphicFramePr>
          <p:nvPr/>
        </p:nvGraphicFramePr>
        <p:xfrm>
          <a:off x="2725738" y="2806304"/>
          <a:ext cx="14462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8" name="MathType 6.0 Equation" r:id="rId13" imgW="635000" imgH="406400" progId="Equation.DSMT4">
                  <p:embed/>
                </p:oleObj>
              </mc:Choice>
              <mc:Fallback>
                <p:oleObj name="MathType 6.0 Equation" r:id="rId13" imgW="6350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806304"/>
                        <a:ext cx="14462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对象 28"/>
          <p:cNvGraphicFramePr>
            <a:graphicFrameLocks noChangeAspect="1"/>
          </p:cNvGraphicFramePr>
          <p:nvPr/>
        </p:nvGraphicFramePr>
        <p:xfrm>
          <a:off x="4705350" y="2806304"/>
          <a:ext cx="1244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9" name="MathType 6.0 Equation" r:id="rId15" imgW="545465" imgH="405765" progId="Equation.DSMT4">
                  <p:embed/>
                </p:oleObj>
              </mc:Choice>
              <mc:Fallback>
                <p:oleObj name="MathType 6.0 Equation" r:id="rId15" imgW="5454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806304"/>
                        <a:ext cx="1244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3" name="对象 28"/>
          <p:cNvGraphicFramePr>
            <a:graphicFrameLocks noChangeAspect="1"/>
          </p:cNvGraphicFramePr>
          <p:nvPr/>
        </p:nvGraphicFramePr>
        <p:xfrm>
          <a:off x="6588126" y="2806304"/>
          <a:ext cx="1273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0" name="MathType 6.0 Equation" r:id="rId17" imgW="558800" imgH="406400" progId="Equation.DSMT4">
                  <p:embed/>
                </p:oleObj>
              </mc:Choice>
              <mc:Fallback>
                <p:oleObj name="MathType 6.0 Equation" r:id="rId17" imgW="5588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6" y="2806304"/>
                        <a:ext cx="12731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054226" y="1791892"/>
            <a:ext cx="543739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</a:p>
        </p:txBody>
      </p: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4013200" y="1657350"/>
          <a:ext cx="317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MathType 6.0 Equation" r:id="rId19" imgW="139700" imgH="406400" progId="Equation.DSMT4">
                  <p:embed/>
                </p:oleObj>
              </mc:Choice>
              <mc:Fallback>
                <p:oleObj name="MathType 6.0 Equation" r:id="rId19" imgW="1397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657350"/>
                        <a:ext cx="3175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856289" y="1791892"/>
            <a:ext cx="36420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7724776" y="1657350"/>
          <a:ext cx="346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2" name="MathType 6.0 Equation" r:id="rId21" imgW="152400" imgH="405765" progId="Equation.DSMT4">
                  <p:embed/>
                </p:oleObj>
              </mc:Choice>
              <mc:Fallback>
                <p:oleObj name="MathType 6.0 Equation" r:id="rId21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6" y="1657350"/>
                        <a:ext cx="346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8"/>
          <p:cNvGraphicFramePr>
            <a:graphicFrameLocks noChangeAspect="1"/>
          </p:cNvGraphicFramePr>
          <p:nvPr/>
        </p:nvGraphicFramePr>
        <p:xfrm>
          <a:off x="2057401" y="2806304"/>
          <a:ext cx="346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3" name="MathType 6.0 Equation" r:id="rId23" imgW="152400" imgH="405765" progId="Equation.DSMT4">
                  <p:embed/>
                </p:oleObj>
              </mc:Choice>
              <mc:Fallback>
                <p:oleObj name="MathType 6.0 Equation" r:id="rId23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806304"/>
                        <a:ext cx="346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4171950" y="2806304"/>
          <a:ext cx="317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4" name="MathType 6.0 Equation" r:id="rId25" imgW="139700" imgH="406400" progId="Equation.DSMT4">
                  <p:embed/>
                </p:oleObj>
              </mc:Choice>
              <mc:Fallback>
                <p:oleObj name="MathType 6.0 Equation" r:id="rId25" imgW="1397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806304"/>
                        <a:ext cx="3175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5907088" y="2986088"/>
            <a:ext cx="543739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</a:t>
            </a:r>
          </a:p>
        </p:txBody>
      </p:sp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7861301" y="2806304"/>
          <a:ext cx="346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MathType 6.0 Equation" r:id="rId27" imgW="152400" imgH="405765" progId="Equation.DSMT4">
                  <p:embed/>
                </p:oleObj>
              </mc:Choice>
              <mc:Fallback>
                <p:oleObj name="MathType 6.0 Equation" r:id="rId27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1" y="2806304"/>
                        <a:ext cx="346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组合 5"/>
          <p:cNvGrpSpPr/>
          <p:nvPr/>
        </p:nvGrpSpPr>
        <p:grpSpPr bwMode="auto">
          <a:xfrm>
            <a:off x="981075" y="1801416"/>
            <a:ext cx="7448550" cy="1414463"/>
            <a:chOff x="889969" y="2683153"/>
            <a:chExt cx="10349553" cy="1415300"/>
          </a:xfrm>
        </p:grpSpPr>
        <p:sp>
          <p:nvSpPr>
            <p:cNvPr id="151555" name="Text Box 31"/>
            <p:cNvSpPr txBox="1">
              <a:spLocks noChangeArrowheads="1"/>
            </p:cNvSpPr>
            <p:nvPr/>
          </p:nvSpPr>
          <p:spPr bwMode="auto">
            <a:xfrm>
              <a:off x="889969" y="2683153"/>
              <a:ext cx="10349553" cy="1385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第一布艺兴趣小组做了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个蝴蝶结，完成了本组计划的    。</a:t>
              </a:r>
            </a:p>
          </p:txBody>
        </p:sp>
        <p:graphicFrame>
          <p:nvGraphicFramePr>
            <p:cNvPr id="151556" name="对象 28"/>
            <p:cNvGraphicFramePr>
              <a:graphicFrameLocks noChangeAspect="1"/>
            </p:cNvGraphicFramePr>
            <p:nvPr/>
          </p:nvGraphicFramePr>
          <p:xfrm>
            <a:off x="4027422" y="3266079"/>
            <a:ext cx="412445" cy="832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71" name="MathType 6.0 Equation" r:id="rId5" imgW="152400" imgH="405765" progId="Equation.DSMT4">
                    <p:embed/>
                  </p:oleObj>
                </mc:Choice>
                <mc:Fallback>
                  <p:oleObj name="MathType 6.0 Equation" r:id="rId5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422" y="3266079"/>
                          <a:ext cx="412445" cy="832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0" name="组合 21"/>
          <p:cNvGrpSpPr/>
          <p:nvPr/>
        </p:nvGrpSpPr>
        <p:grpSpPr bwMode="auto">
          <a:xfrm>
            <a:off x="1652589" y="3173016"/>
            <a:ext cx="4810125" cy="1114425"/>
            <a:chOff x="1606726" y="3770763"/>
            <a:chExt cx="4810743" cy="1114861"/>
          </a:xfrm>
        </p:grpSpPr>
        <p:grpSp>
          <p:nvGrpSpPr>
            <p:cNvPr id="151558" name="组合 14"/>
            <p:cNvGrpSpPr/>
            <p:nvPr/>
          </p:nvGrpSpPr>
          <p:grpSpPr bwMode="auto">
            <a:xfrm>
              <a:off x="1606726" y="3770763"/>
              <a:ext cx="1191244" cy="1114861"/>
              <a:chOff x="241476" y="3573913"/>
              <a:chExt cx="1191244" cy="1114861"/>
            </a:xfrm>
          </p:grpSpPr>
          <p:sp>
            <p:nvSpPr>
              <p:cNvPr id="14" name="MH_Other_2"/>
              <p:cNvSpPr/>
              <p:nvPr>
                <p:custDataLst>
                  <p:tags r:id="rId2"/>
                </p:custDataLst>
              </p:nvPr>
            </p:nvSpPr>
            <p:spPr>
              <a:xfrm>
                <a:off x="241476" y="4389810"/>
                <a:ext cx="1190778" cy="271569"/>
              </a:xfrm>
              <a:custGeom>
                <a:avLst/>
                <a:gdLst>
                  <a:gd name="connsiteX0" fmla="*/ 720001 w 1440000"/>
                  <a:gd name="connsiteY0" fmla="*/ 0 h 254975"/>
                  <a:gd name="connsiteX1" fmla="*/ 838697 w 1440000"/>
                  <a:gd name="connsiteY1" fmla="*/ 118696 h 254975"/>
                  <a:gd name="connsiteX2" fmla="*/ 803932 w 1440000"/>
                  <a:gd name="connsiteY2" fmla="*/ 202627 h 254975"/>
                  <a:gd name="connsiteX3" fmla="*/ 779684 w 1440000"/>
                  <a:gd name="connsiteY3" fmla="*/ 218975 h 254975"/>
                  <a:gd name="connsiteX4" fmla="*/ 1422000 w 1440000"/>
                  <a:gd name="connsiteY4" fmla="*/ 218975 h 254975"/>
                  <a:gd name="connsiteX5" fmla="*/ 1440000 w 1440000"/>
                  <a:gd name="connsiteY5" fmla="*/ 236975 h 254975"/>
                  <a:gd name="connsiteX6" fmla="*/ 1422000 w 1440000"/>
                  <a:gd name="connsiteY6" fmla="*/ 254975 h 254975"/>
                  <a:gd name="connsiteX7" fmla="*/ 18000 w 1440000"/>
                  <a:gd name="connsiteY7" fmla="*/ 254975 h 254975"/>
                  <a:gd name="connsiteX8" fmla="*/ 0 w 1440000"/>
                  <a:gd name="connsiteY8" fmla="*/ 236975 h 254975"/>
                  <a:gd name="connsiteX9" fmla="*/ 18000 w 1440000"/>
                  <a:gd name="connsiteY9" fmla="*/ 218975 h 254975"/>
                  <a:gd name="connsiteX10" fmla="*/ 660318 w 1440000"/>
                  <a:gd name="connsiteY10" fmla="*/ 218975 h 254975"/>
                  <a:gd name="connsiteX11" fmla="*/ 636070 w 1440000"/>
                  <a:gd name="connsiteY11" fmla="*/ 202627 h 254975"/>
                  <a:gd name="connsiteX12" fmla="*/ 601305 w 1440000"/>
                  <a:gd name="connsiteY12" fmla="*/ 118696 h 254975"/>
                  <a:gd name="connsiteX13" fmla="*/ 720001 w 1440000"/>
                  <a:gd name="connsiteY13" fmla="*/ 0 h 254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440000" h="254975">
                    <a:moveTo>
                      <a:pt x="720001" y="0"/>
                    </a:moveTo>
                    <a:cubicBezTo>
                      <a:pt x="785555" y="0"/>
                      <a:pt x="838697" y="53142"/>
                      <a:pt x="838697" y="118696"/>
                    </a:cubicBezTo>
                    <a:cubicBezTo>
                      <a:pt x="838697" y="151473"/>
                      <a:pt x="825412" y="181147"/>
                      <a:pt x="803932" y="202627"/>
                    </a:cubicBezTo>
                    <a:lnTo>
                      <a:pt x="779684" y="218975"/>
                    </a:lnTo>
                    <a:lnTo>
                      <a:pt x="1422000" y="218975"/>
                    </a:lnTo>
                    <a:cubicBezTo>
                      <a:pt x="1431941" y="218975"/>
                      <a:pt x="1440000" y="227034"/>
                      <a:pt x="1440000" y="236975"/>
                    </a:cubicBezTo>
                    <a:cubicBezTo>
                      <a:pt x="1440000" y="246916"/>
                      <a:pt x="1431941" y="254975"/>
                      <a:pt x="1422000" y="254975"/>
                    </a:cubicBezTo>
                    <a:lnTo>
                      <a:pt x="18000" y="254975"/>
                    </a:lnTo>
                    <a:cubicBezTo>
                      <a:pt x="8059" y="254975"/>
                      <a:pt x="0" y="246916"/>
                      <a:pt x="0" y="236975"/>
                    </a:cubicBezTo>
                    <a:cubicBezTo>
                      <a:pt x="0" y="227034"/>
                      <a:pt x="8059" y="218975"/>
                      <a:pt x="18000" y="218975"/>
                    </a:cubicBezTo>
                    <a:lnTo>
                      <a:pt x="660318" y="218975"/>
                    </a:lnTo>
                    <a:lnTo>
                      <a:pt x="636070" y="202627"/>
                    </a:lnTo>
                    <a:cubicBezTo>
                      <a:pt x="614591" y="181147"/>
                      <a:pt x="601305" y="151473"/>
                      <a:pt x="601305" y="118696"/>
                    </a:cubicBezTo>
                    <a:cubicBezTo>
                      <a:pt x="601305" y="53142"/>
                      <a:pt x="654447" y="0"/>
                      <a:pt x="720001" y="0"/>
                    </a:cubicBezTo>
                    <a:close/>
                  </a:path>
                </a:pathLst>
              </a:custGeom>
              <a:solidFill>
                <a:srgbClr val="75C9A5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MH_Other_1"/>
              <p:cNvSpPr/>
              <p:nvPr>
                <p:custDataLst>
                  <p:tags r:id="rId3"/>
                </p:custDataLst>
              </p:nvPr>
            </p:nvSpPr>
            <p:spPr>
              <a:xfrm>
                <a:off x="312922" y="3573913"/>
                <a:ext cx="1082814" cy="1114861"/>
              </a:xfrm>
              <a:custGeom>
                <a:avLst/>
                <a:gdLst>
                  <a:gd name="connsiteX0" fmla="*/ 487973 w 975946"/>
                  <a:gd name="connsiteY0" fmla="*/ 975946 h 975946"/>
                  <a:gd name="connsiteX1" fmla="*/ 487973 w 975946"/>
                  <a:gd name="connsiteY1" fmla="*/ 975946 h 975946"/>
                  <a:gd name="connsiteX2" fmla="*/ 487973 w 975946"/>
                  <a:gd name="connsiteY2" fmla="*/ 975946 h 975946"/>
                  <a:gd name="connsiteX3" fmla="*/ 487974 w 975946"/>
                  <a:gd name="connsiteY3" fmla="*/ 90410 h 975946"/>
                  <a:gd name="connsiteX4" fmla="*/ 885537 w 975946"/>
                  <a:gd name="connsiteY4" fmla="*/ 487974 h 975946"/>
                  <a:gd name="connsiteX5" fmla="*/ 627207 w 975946"/>
                  <a:gd name="connsiteY5" fmla="*/ 746304 h 975946"/>
                  <a:gd name="connsiteX6" fmla="*/ 599882 w 975946"/>
                  <a:gd name="connsiteY6" fmla="*/ 705776 h 975946"/>
                  <a:gd name="connsiteX7" fmla="*/ 487974 w 975946"/>
                  <a:gd name="connsiteY7" fmla="*/ 659422 h 975946"/>
                  <a:gd name="connsiteX8" fmla="*/ 376066 w 975946"/>
                  <a:gd name="connsiteY8" fmla="*/ 705776 h 975946"/>
                  <a:gd name="connsiteX9" fmla="*/ 348741 w 975946"/>
                  <a:gd name="connsiteY9" fmla="*/ 746304 h 975946"/>
                  <a:gd name="connsiteX10" fmla="*/ 90410 w 975946"/>
                  <a:gd name="connsiteY10" fmla="*/ 487974 h 975946"/>
                  <a:gd name="connsiteX11" fmla="*/ 487973 w 975946"/>
                  <a:gd name="connsiteY11" fmla="*/ 0 h 975946"/>
                  <a:gd name="connsiteX12" fmla="*/ 975946 w 975946"/>
                  <a:gd name="connsiteY12" fmla="*/ 487973 h 975946"/>
                  <a:gd name="connsiteX13" fmla="*/ 646236 w 975946"/>
                  <a:gd name="connsiteY13" fmla="*/ 817683 h 975946"/>
                  <a:gd name="connsiteX14" fmla="*/ 639590 w 975946"/>
                  <a:gd name="connsiteY14" fmla="*/ 784765 h 975946"/>
                  <a:gd name="connsiteX15" fmla="*/ 936381 w 975946"/>
                  <a:gd name="connsiteY15" fmla="*/ 487974 h 975946"/>
                  <a:gd name="connsiteX16" fmla="*/ 487974 w 975946"/>
                  <a:gd name="connsiteY16" fmla="*/ 39566 h 975946"/>
                  <a:gd name="connsiteX17" fmla="*/ 39566 w 975946"/>
                  <a:gd name="connsiteY17" fmla="*/ 487974 h 975946"/>
                  <a:gd name="connsiteX18" fmla="*/ 336358 w 975946"/>
                  <a:gd name="connsiteY18" fmla="*/ 784765 h 975946"/>
                  <a:gd name="connsiteX19" fmla="*/ 329712 w 975946"/>
                  <a:gd name="connsiteY19" fmla="*/ 817684 h 975946"/>
                  <a:gd name="connsiteX20" fmla="*/ 329712 w 975946"/>
                  <a:gd name="connsiteY20" fmla="*/ 817686 h 975946"/>
                  <a:gd name="connsiteX21" fmla="*/ 0 w 975946"/>
                  <a:gd name="connsiteY21" fmla="*/ 487973 h 9759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975946" h="975946">
                    <a:moveTo>
                      <a:pt x="487973" y="975946"/>
                    </a:moveTo>
                    <a:lnTo>
                      <a:pt x="487973" y="975946"/>
                    </a:lnTo>
                    <a:lnTo>
                      <a:pt x="487973" y="975946"/>
                    </a:lnTo>
                    <a:close/>
                    <a:moveTo>
                      <a:pt x="487974" y="90410"/>
                    </a:moveTo>
                    <a:lnTo>
                      <a:pt x="885537" y="487974"/>
                    </a:lnTo>
                    <a:lnTo>
                      <a:pt x="627207" y="746304"/>
                    </a:lnTo>
                    <a:lnTo>
                      <a:pt x="599882" y="705776"/>
                    </a:lnTo>
                    <a:cubicBezTo>
                      <a:pt x="571243" y="677136"/>
                      <a:pt x="531677" y="659422"/>
                      <a:pt x="487974" y="659422"/>
                    </a:cubicBezTo>
                    <a:cubicBezTo>
                      <a:pt x="444271" y="659422"/>
                      <a:pt x="404706" y="677136"/>
                      <a:pt x="376066" y="705776"/>
                    </a:cubicBezTo>
                    <a:lnTo>
                      <a:pt x="348741" y="746304"/>
                    </a:lnTo>
                    <a:lnTo>
                      <a:pt x="90410" y="487974"/>
                    </a:lnTo>
                    <a:close/>
                    <a:moveTo>
                      <a:pt x="487973" y="0"/>
                    </a:moveTo>
                    <a:lnTo>
                      <a:pt x="975946" y="487973"/>
                    </a:lnTo>
                    <a:lnTo>
                      <a:pt x="646236" y="817683"/>
                    </a:lnTo>
                    <a:lnTo>
                      <a:pt x="639590" y="784765"/>
                    </a:lnTo>
                    <a:lnTo>
                      <a:pt x="936381" y="487974"/>
                    </a:lnTo>
                    <a:lnTo>
                      <a:pt x="487974" y="39566"/>
                    </a:lnTo>
                    <a:lnTo>
                      <a:pt x="39566" y="487974"/>
                    </a:lnTo>
                    <a:lnTo>
                      <a:pt x="336358" y="784765"/>
                    </a:lnTo>
                    <a:lnTo>
                      <a:pt x="329712" y="817684"/>
                    </a:lnTo>
                    <a:lnTo>
                      <a:pt x="329712" y="817686"/>
                    </a:lnTo>
                    <a:lnTo>
                      <a:pt x="0" y="487973"/>
                    </a:lnTo>
                    <a:close/>
                  </a:path>
                </a:pathLst>
              </a:custGeom>
              <a:solidFill>
                <a:srgbClr val="75C9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pic>
            <p:nvPicPr>
              <p:cNvPr id="151561" name="图片 11"/>
              <p:cNvPicPr>
                <a:picLocks noChangeAspect="1"/>
              </p:cNvPicPr>
              <p:nvPr/>
            </p:nvPicPr>
            <p:blipFill>
              <a:blip r:embed="rId7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39299" y="3801529"/>
                <a:ext cx="577211" cy="518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17" name="直接连接符 16"/>
            <p:cNvCxnSpPr/>
            <p:nvPr/>
          </p:nvCxnSpPr>
          <p:spPr>
            <a:xfrm flipV="1">
              <a:off x="2616506" y="4841553"/>
              <a:ext cx="3800963" cy="0"/>
            </a:xfrm>
            <a:prstGeom prst="line">
              <a:avLst/>
            </a:prstGeom>
            <a:ln w="38100" cap="rnd">
              <a:solidFill>
                <a:srgbClr val="75C9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563" name="文本框 18"/>
            <p:cNvSpPr txBox="1">
              <a:spLocks noChangeArrowheads="1"/>
            </p:cNvSpPr>
            <p:nvPr/>
          </p:nvSpPr>
          <p:spPr bwMode="auto">
            <a:xfrm>
              <a:off x="2761302" y="4240732"/>
              <a:ext cx="3431188" cy="60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CB815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能提出什么问题？</a:t>
              </a:r>
            </a:p>
          </p:txBody>
        </p:sp>
      </p:grpSp>
      <p:pic>
        <p:nvPicPr>
          <p:cNvPr id="151564" name="图片 2"/>
          <p:cNvPicPr>
            <a:picLocks noChangeAspect="1"/>
          </p:cNvPicPr>
          <p:nvPr/>
        </p:nvPicPr>
        <p:blipFill>
          <a:blip r:embed="rId8" cstate="email">
            <a:clrChange>
              <a:clrFrom>
                <a:srgbClr val="FFFBD6"/>
              </a:clrFrom>
              <a:clrTo>
                <a:srgbClr val="FFFBD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97026" y="565547"/>
            <a:ext cx="11207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5" name="图片 15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2917825" y="332185"/>
            <a:ext cx="41243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组合 17"/>
          <p:cNvGrpSpPr/>
          <p:nvPr/>
        </p:nvGrpSpPr>
        <p:grpSpPr bwMode="auto">
          <a:xfrm>
            <a:off x="3082925" y="229791"/>
            <a:ext cx="2406650" cy="736997"/>
            <a:chOff x="2287736" y="230694"/>
            <a:chExt cx="2406616" cy="736094"/>
          </a:xfrm>
        </p:grpSpPr>
        <p:sp>
          <p:nvSpPr>
            <p:cNvPr id="20" name="矩形 19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grpSp>
        <p:nvGrpSpPr>
          <p:cNvPr id="152583" name="组合 1"/>
          <p:cNvGrpSpPr/>
          <p:nvPr/>
        </p:nvGrpSpPr>
        <p:grpSpPr bwMode="auto">
          <a:xfrm>
            <a:off x="1166813" y="1223962"/>
            <a:ext cx="5961062" cy="700088"/>
            <a:chOff x="1039775" y="1189468"/>
            <a:chExt cx="5964826" cy="699401"/>
          </a:xfrm>
        </p:grpSpPr>
        <p:pic>
          <p:nvPicPr>
            <p:cNvPr id="152584" name="图片 2"/>
            <p:cNvPicPr>
              <a:picLocks noChangeAspect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039775" y="1385062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对话气泡: 圆角矩形 25"/>
            <p:cNvSpPr/>
            <p:nvPr/>
          </p:nvSpPr>
          <p:spPr>
            <a:xfrm>
              <a:off x="1811787" y="1189468"/>
              <a:ext cx="5192814" cy="699401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6699"/>
                  </a:solidFill>
                </a:rPr>
                <a:t>第一小组计划做多少个蝴蝶结？</a:t>
              </a:r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1344614" y="2014537"/>
            <a:ext cx="3513137" cy="938213"/>
            <a:chOff x="1018578" y="2197149"/>
            <a:chExt cx="3513375" cy="938592"/>
          </a:xfrm>
        </p:grpSpPr>
        <p:pic>
          <p:nvPicPr>
            <p:cNvPr id="152587" name="图片 2"/>
            <p:cNvPicPr>
              <a:picLocks noChangeAspect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018578" y="2197149"/>
              <a:ext cx="861236" cy="938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对话气泡: 圆角矩形 5"/>
            <p:cNvSpPr/>
            <p:nvPr/>
          </p:nvSpPr>
          <p:spPr>
            <a:xfrm>
              <a:off x="2088625" y="2355567"/>
              <a:ext cx="2443328" cy="621758"/>
            </a:xfrm>
            <a:prstGeom prst="wedgeRoundRectCallout">
              <a:avLst>
                <a:gd name="adj1" fmla="val -58554"/>
                <a:gd name="adj2" fmla="val 7359"/>
                <a:gd name="adj3" fmla="val 16667"/>
              </a:avLst>
            </a:prstGeom>
            <a:solidFill>
              <a:srgbClr val="FFE2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我画图分析。</a:t>
              </a:r>
            </a:p>
          </p:txBody>
        </p:sp>
      </p:grpSp>
      <p:cxnSp>
        <p:nvCxnSpPr>
          <p:cNvPr id="36" name="直接连接符 35"/>
          <p:cNvCxnSpPr/>
          <p:nvPr/>
        </p:nvCxnSpPr>
        <p:spPr>
          <a:xfrm flipV="1">
            <a:off x="3459163" y="2757488"/>
            <a:ext cx="0" cy="116681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4298950" y="2755107"/>
            <a:ext cx="0" cy="116681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 flipV="1">
            <a:off x="5137150" y="2756298"/>
            <a:ext cx="0" cy="116681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5975350" y="2755107"/>
            <a:ext cx="0" cy="116681"/>
          </a:xfrm>
          <a:prstGeom prst="line">
            <a:avLst/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 bwMode="auto">
          <a:xfrm>
            <a:off x="2603501" y="3667125"/>
            <a:ext cx="4214813" cy="167879"/>
            <a:chOff x="2010679" y="3735759"/>
            <a:chExt cx="4214427" cy="167260"/>
          </a:xfrm>
        </p:grpSpPr>
        <p:cxnSp>
          <p:nvCxnSpPr>
            <p:cNvPr id="11" name="直接连接符 10"/>
            <p:cNvCxnSpPr/>
            <p:nvPr/>
          </p:nvCxnSpPr>
          <p:spPr>
            <a:xfrm flipV="1">
              <a:off x="2010679" y="3889970"/>
              <a:ext cx="4214427" cy="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2024966" y="3735759"/>
              <a:ext cx="0" cy="154211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V="1">
              <a:off x="6225106" y="3748808"/>
              <a:ext cx="0" cy="154211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左大括号 22"/>
          <p:cNvSpPr/>
          <p:nvPr/>
        </p:nvSpPr>
        <p:spPr bwMode="auto">
          <a:xfrm rot="5400000">
            <a:off x="4610895" y="1396604"/>
            <a:ext cx="214313" cy="4200525"/>
          </a:xfrm>
          <a:prstGeom prst="leftBrace">
            <a:avLst>
              <a:gd name="adj1" fmla="val 6261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2F61FF"/>
                </a:solidFill>
                <a:round/>
              </a14:hiddenLine>
            </a:ext>
          </a:extLst>
        </p:spPr>
        <p:txBody>
          <a:bodyPr rot="10800000" vert="eaVert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903663" y="2887468"/>
            <a:ext cx="1467068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计划</a:t>
            </a:r>
            <a:r>
              <a:rPr lang="en-US" altLang="zh-CN" sz="2800" b="1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47" name="左大括号 46"/>
          <p:cNvSpPr/>
          <p:nvPr/>
        </p:nvSpPr>
        <p:spPr bwMode="auto">
          <a:xfrm rot="16200000">
            <a:off x="3344069" y="3153966"/>
            <a:ext cx="214313" cy="1695450"/>
          </a:xfrm>
          <a:prstGeom prst="leftBrace">
            <a:avLst>
              <a:gd name="adj1" fmla="val 6263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2F61FF"/>
                </a:solidFill>
                <a:round/>
              </a14:hiddenLine>
            </a:ext>
          </a:extLst>
        </p:spPr>
        <p:txBody>
          <a:bodyPr vert="eaVert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1938339" y="4018360"/>
            <a:ext cx="5110694" cy="831056"/>
            <a:chOff x="1864298" y="4112956"/>
            <a:chExt cx="5110652" cy="831849"/>
          </a:xfrm>
        </p:grpSpPr>
        <p:sp>
          <p:nvSpPr>
            <p:cNvPr id="48" name="文本框 47"/>
            <p:cNvSpPr txBox="1"/>
            <p:nvPr/>
          </p:nvSpPr>
          <p:spPr>
            <a:xfrm>
              <a:off x="1864298" y="4247625"/>
              <a:ext cx="5110652" cy="60997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已做的占计划的    （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已做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8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个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）</a:t>
              </a:r>
            </a:p>
          </p:txBody>
        </p:sp>
        <p:graphicFrame>
          <p:nvGraphicFramePr>
            <p:cNvPr id="152602" name="对象 28"/>
            <p:cNvGraphicFramePr>
              <a:graphicFrameLocks noChangeAspect="1"/>
            </p:cNvGraphicFramePr>
            <p:nvPr/>
          </p:nvGraphicFramePr>
          <p:xfrm>
            <a:off x="4459895" y="4112956"/>
            <a:ext cx="296863" cy="831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08" name="MathType 6.0 Equation" r:id="rId6" imgW="152400" imgH="405765" progId="Equation.DSMT4">
                    <p:embed/>
                  </p:oleObj>
                </mc:Choice>
                <mc:Fallback>
                  <p:oleObj name="MathType 6.0 Equation" r:id="rId6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895" y="4112956"/>
                          <a:ext cx="296863" cy="831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图片 2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863726" y="2909888"/>
            <a:ext cx="5178425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 bwMode="auto">
          <a:xfrm>
            <a:off x="1349376" y="1470423"/>
            <a:ext cx="6207125" cy="987028"/>
            <a:chOff x="976231" y="1195029"/>
            <a:chExt cx="6206953" cy="987425"/>
          </a:xfrm>
        </p:grpSpPr>
        <p:sp>
          <p:nvSpPr>
            <p:cNvPr id="7" name="矩形 6"/>
            <p:cNvSpPr/>
            <p:nvPr/>
          </p:nvSpPr>
          <p:spPr>
            <a:xfrm>
              <a:off x="976231" y="1361784"/>
              <a:ext cx="2647877" cy="693223"/>
            </a:xfrm>
            <a:prstGeom prst="rect">
              <a:avLst/>
            </a:prstGeom>
            <a:solidFill>
              <a:srgbClr val="E3F2E7"/>
            </a:solidFill>
            <a:ln>
              <a:solidFill>
                <a:srgbClr val="00A5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计划做的个数</a:t>
              </a:r>
            </a:p>
          </p:txBody>
        </p:sp>
        <p:sp>
          <p:nvSpPr>
            <p:cNvPr id="32" name="矩形 31"/>
            <p:cNvSpPr/>
            <p:nvPr/>
          </p:nvSpPr>
          <p:spPr>
            <a:xfrm>
              <a:off x="5054406" y="1361784"/>
              <a:ext cx="2128778" cy="693223"/>
            </a:xfrm>
            <a:prstGeom prst="rect">
              <a:avLst/>
            </a:prstGeom>
            <a:solidFill>
              <a:srgbClr val="E3F2E7"/>
            </a:solidFill>
            <a:ln>
              <a:solidFill>
                <a:srgbClr val="00A5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已做的个数</a:t>
              </a:r>
            </a:p>
          </p:txBody>
        </p:sp>
        <p:graphicFrame>
          <p:nvGraphicFramePr>
            <p:cNvPr id="155654" name="对象 28"/>
            <p:cNvGraphicFramePr>
              <a:graphicFrameLocks noChangeAspect="1"/>
            </p:cNvGraphicFramePr>
            <p:nvPr/>
          </p:nvGraphicFramePr>
          <p:xfrm>
            <a:off x="3826014" y="1195029"/>
            <a:ext cx="1027113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1" name="MathType 6.0 Equation" r:id="rId4" imgW="443865" imgH="405765" progId="Equation.DSMT4">
                    <p:embed/>
                  </p:oleObj>
                </mc:Choice>
                <mc:Fallback>
                  <p:oleObj name="MathType 6.0 Equation" r:id="rId4" imgW="443865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014" y="1195029"/>
                          <a:ext cx="1027113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1406525" y="494110"/>
            <a:ext cx="624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解：设第一小组计划做 </a:t>
            </a:r>
            <a:r>
              <a:rPr lang="en-US" altLang="zh-CN" sz="280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个蝴蝶结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1406525" y="494110"/>
            <a:ext cx="624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解：设第一小组计划做 </a:t>
            </a:r>
            <a:r>
              <a:rPr lang="en-US" altLang="zh-CN" sz="2800" i="1" dirty="0">
                <a:latin typeface="+mn-lt"/>
                <a:ea typeface="黑体" panose="02010609060101010101" pitchFamily="49" charset="-122"/>
              </a:rPr>
              <a:t>x 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个蝴蝶结。</a:t>
            </a:r>
          </a:p>
        </p:txBody>
      </p:sp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2754313" y="963216"/>
          <a:ext cx="1566862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MathType 6.0 Equation" r:id="rId3" imgW="735965" imgH="406400" progId="Equation.DSMT4">
                  <p:embed/>
                </p:oleObj>
              </mc:Choice>
              <mc:Fallback>
                <p:oleObj name="MathType 6.0 Equation" r:id="rId3" imgW="7359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963216"/>
                        <a:ext cx="1566862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2065339" y="1819276"/>
          <a:ext cx="3025775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5" name="MathType 6.0 Equation" r:id="rId5" imgW="1422400" imgH="406400" progId="Equation.DSMT4">
                  <p:embed/>
                </p:oleObj>
              </mc:Choice>
              <mc:Fallback>
                <p:oleObj name="MathType 6.0 Equation" r:id="rId5" imgW="14224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9" y="1819276"/>
                        <a:ext cx="3025775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8"/>
          <p:cNvGraphicFramePr>
            <a:graphicFrameLocks noChangeAspect="1"/>
          </p:cNvGraphicFramePr>
          <p:nvPr/>
        </p:nvGraphicFramePr>
        <p:xfrm>
          <a:off x="3536951" y="2667001"/>
          <a:ext cx="1539875" cy="9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6" name="MathType 6.0 Equation" r:id="rId7" imgW="723900" imgH="406400" progId="Equation.DSMT4">
                  <p:embed/>
                </p:oleObj>
              </mc:Choice>
              <mc:Fallback>
                <p:oleObj name="MathType 6.0 Equation" r:id="rId7" imgW="7239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1" y="2667001"/>
                        <a:ext cx="1539875" cy="90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24251" y="3524250"/>
            <a:ext cx="1107996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20</a:t>
            </a:r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1406525" y="4142185"/>
            <a:ext cx="5287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楷体_GB2312" panose="02010609030101010101" pitchFamily="49" charset="-122"/>
                <a:ea typeface="楷体_GB2312" panose="0201060903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答：第一小组计划做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20</a:t>
            </a:r>
            <a:r>
              <a:rPr lang="zh-CN" altLang="en-US" sz="2800" dirty="0">
                <a:latin typeface="+mn-lt"/>
                <a:ea typeface="黑体" panose="02010609060101010101" pitchFamily="49" charset="-122"/>
              </a:rPr>
              <a:t>个蝴蝶结。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5419725" y="1991916"/>
            <a:ext cx="2889250" cy="1674019"/>
            <a:chOff x="5473050" y="1788421"/>
            <a:chExt cx="2888583" cy="1672347"/>
          </a:xfrm>
        </p:grpSpPr>
        <p:pic>
          <p:nvPicPr>
            <p:cNvPr id="156681" name="图片 7"/>
            <p:cNvPicPr>
              <a:picLocks noChangeAspect="1"/>
            </p:cNvPicPr>
            <p:nvPr/>
          </p:nvPicPr>
          <p:blipFill>
            <a:blip r:embed="rId9" cstate="email">
              <a:clrChange>
                <a:clrFrom>
                  <a:srgbClr val="FFE2A5"/>
                </a:clrFrom>
                <a:clrTo>
                  <a:srgbClr val="FFE2A5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470165" y="2522174"/>
              <a:ext cx="891468" cy="938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对话气泡: 圆角矩形 24"/>
            <p:cNvSpPr/>
            <p:nvPr/>
          </p:nvSpPr>
          <p:spPr>
            <a:xfrm>
              <a:off x="5473050" y="1788421"/>
              <a:ext cx="2442599" cy="620886"/>
            </a:xfrm>
            <a:prstGeom prst="wedgeRoundRectCallout">
              <a:avLst>
                <a:gd name="adj1" fmla="val 33796"/>
                <a:gd name="adj2" fmla="val 90155"/>
                <a:gd name="adj3" fmla="val 16667"/>
              </a:avLst>
            </a:prstGeom>
            <a:solidFill>
              <a:srgbClr val="FFE2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怎样验算呢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698" name="组合 10"/>
          <p:cNvGrpSpPr/>
          <p:nvPr/>
        </p:nvGrpSpPr>
        <p:grpSpPr bwMode="auto">
          <a:xfrm>
            <a:off x="1025526" y="370285"/>
            <a:ext cx="1389063" cy="752475"/>
            <a:chOff x="2998788" y="2452688"/>
            <a:chExt cx="1371811" cy="752475"/>
          </a:xfrm>
        </p:grpSpPr>
        <p:grpSp>
          <p:nvGrpSpPr>
            <p:cNvPr id="157699" name="组合 8"/>
            <p:cNvGrpSpPr/>
            <p:nvPr/>
          </p:nvGrpSpPr>
          <p:grpSpPr bwMode="auto">
            <a:xfrm rot="10800000">
              <a:off x="3880156" y="2519706"/>
              <a:ext cx="490443" cy="639762"/>
              <a:chOff x="2467070" y="2509838"/>
              <a:chExt cx="490443" cy="639762"/>
            </a:xfrm>
          </p:grpSpPr>
          <p:sp>
            <p:nvSpPr>
              <p:cNvPr id="5" name="MH_Other_15"/>
              <p:cNvSpPr/>
              <p:nvPr>
                <p:custDataLst>
                  <p:tags r:id="rId5"/>
                </p:custDataLst>
              </p:nvPr>
            </p:nvSpPr>
            <p:spPr bwMode="auto">
              <a:xfrm flipH="1">
                <a:off x="2807279" y="2514149"/>
                <a:ext cx="144236" cy="640556"/>
              </a:xfrm>
              <a:custGeom>
                <a:avLst/>
                <a:gdLst>
                  <a:gd name="connsiteX0" fmla="*/ 0 w 200069"/>
                  <a:gd name="connsiteY0" fmla="*/ 0 h 904875"/>
                  <a:gd name="connsiteX1" fmla="*/ 200025 w 200069"/>
                  <a:gd name="connsiteY1" fmla="*/ 490538 h 904875"/>
                  <a:gd name="connsiteX2" fmla="*/ 14288 w 200069"/>
                  <a:gd name="connsiteY2" fmla="*/ 904875 h 904875"/>
                  <a:gd name="connsiteX0-1" fmla="*/ 0 w 202450"/>
                  <a:gd name="connsiteY0-2" fmla="*/ 0 h 904875"/>
                  <a:gd name="connsiteX1-3" fmla="*/ 202407 w 202450"/>
                  <a:gd name="connsiteY1-4" fmla="*/ 471488 h 904875"/>
                  <a:gd name="connsiteX2-5" fmla="*/ 14288 w 202450"/>
                  <a:gd name="connsiteY2-6" fmla="*/ 904875 h 904875"/>
                  <a:gd name="connsiteX0-7" fmla="*/ 0 w 202558"/>
                  <a:gd name="connsiteY0-8" fmla="*/ 0 h 904875"/>
                  <a:gd name="connsiteX1-9" fmla="*/ 202407 w 202558"/>
                  <a:gd name="connsiteY1-10" fmla="*/ 471488 h 904875"/>
                  <a:gd name="connsiteX2-11" fmla="*/ 14288 w 202558"/>
                  <a:gd name="connsiteY2-12" fmla="*/ 904875 h 904875"/>
                  <a:gd name="connsiteX0-13" fmla="*/ 0 w 204846"/>
                  <a:gd name="connsiteY0-14" fmla="*/ 0 h 897731"/>
                  <a:gd name="connsiteX1-15" fmla="*/ 204788 w 204846"/>
                  <a:gd name="connsiteY1-16" fmla="*/ 464344 h 897731"/>
                  <a:gd name="connsiteX2-17" fmla="*/ 16669 w 204846"/>
                  <a:gd name="connsiteY2-18" fmla="*/ 897731 h 897731"/>
                  <a:gd name="connsiteX0-19" fmla="*/ 0 w 204846"/>
                  <a:gd name="connsiteY0-20" fmla="*/ 0 h 897731"/>
                  <a:gd name="connsiteX1-21" fmla="*/ 204788 w 204846"/>
                  <a:gd name="connsiteY1-22" fmla="*/ 464344 h 897731"/>
                  <a:gd name="connsiteX2-23" fmla="*/ 16669 w 204846"/>
                  <a:gd name="connsiteY2-24" fmla="*/ 897731 h 897731"/>
                  <a:gd name="connsiteX0-25" fmla="*/ 0 w 204798"/>
                  <a:gd name="connsiteY0-26" fmla="*/ 0 h 916781"/>
                  <a:gd name="connsiteX1-27" fmla="*/ 204788 w 204798"/>
                  <a:gd name="connsiteY1-28" fmla="*/ 464344 h 916781"/>
                  <a:gd name="connsiteX2-29" fmla="*/ 7144 w 204798"/>
                  <a:gd name="connsiteY2-30" fmla="*/ 916781 h 916781"/>
                  <a:gd name="connsiteX0-31" fmla="*/ 0 w 204800"/>
                  <a:gd name="connsiteY0-32" fmla="*/ 0 h 916781"/>
                  <a:gd name="connsiteX1-33" fmla="*/ 204788 w 204800"/>
                  <a:gd name="connsiteY1-34" fmla="*/ 464344 h 916781"/>
                  <a:gd name="connsiteX2-35" fmla="*/ 7144 w 204800"/>
                  <a:gd name="connsiteY2-36" fmla="*/ 916781 h 91678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04800" h="916781">
                    <a:moveTo>
                      <a:pt x="0" y="0"/>
                    </a:moveTo>
                    <a:cubicBezTo>
                      <a:pt x="158353" y="148432"/>
                      <a:pt x="203597" y="311547"/>
                      <a:pt x="204788" y="464344"/>
                    </a:cubicBezTo>
                    <a:cubicBezTo>
                      <a:pt x="205979" y="617141"/>
                      <a:pt x="120253" y="789782"/>
                      <a:pt x="7144" y="916781"/>
                    </a:cubicBezTo>
                  </a:path>
                </a:pathLst>
              </a:custGeom>
              <a:noFill/>
              <a:ln w="25400">
                <a:solidFill>
                  <a:srgbClr val="58B933"/>
                </a:solidFill>
                <a:headEnd type="oval" w="sm" len="sm"/>
                <a:tailEnd type="oval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cxnSp>
            <p:nvCxnSpPr>
              <p:cNvPr id="6" name="MH_Other_16"/>
              <p:cNvCxnSpPr/>
              <p:nvPr>
                <p:custDataLst>
                  <p:tags r:id="rId6"/>
                </p:custDataLst>
              </p:nvPr>
            </p:nvCxnSpPr>
            <p:spPr bwMode="auto">
              <a:xfrm rot="10800000">
                <a:off x="2467070" y="2827284"/>
                <a:ext cx="349616" cy="0"/>
              </a:xfrm>
              <a:prstGeom prst="line">
                <a:avLst/>
              </a:prstGeom>
              <a:ln w="25400">
                <a:solidFill>
                  <a:srgbClr val="58B933"/>
                </a:solidFill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MH_Other_17"/>
              <p:cNvSpPr/>
              <p:nvPr>
                <p:custDataLst>
                  <p:tags r:id="rId7"/>
                </p:custDataLst>
              </p:nvPr>
            </p:nvSpPr>
            <p:spPr bwMode="auto">
              <a:xfrm flipH="1">
                <a:off x="2764949" y="2784421"/>
                <a:ext cx="87796" cy="89297"/>
              </a:xfrm>
              <a:prstGeom prst="ellipse">
                <a:avLst/>
              </a:prstGeom>
              <a:solidFill>
                <a:srgbClr val="58B933"/>
              </a:solidFill>
              <a:ln>
                <a:solidFill>
                  <a:srgbClr val="58B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7703" name="组合 9"/>
            <p:cNvGrpSpPr/>
            <p:nvPr/>
          </p:nvGrpSpPr>
          <p:grpSpPr bwMode="auto">
            <a:xfrm>
              <a:off x="2998788" y="2452688"/>
              <a:ext cx="750887" cy="752475"/>
              <a:chOff x="2998788" y="2452688"/>
              <a:chExt cx="750887" cy="752475"/>
            </a:xfrm>
          </p:grpSpPr>
          <p:sp>
            <p:nvSpPr>
              <p:cNvPr id="3" name="MH_Other_13"/>
              <p:cNvSpPr/>
              <p:nvPr>
                <p:custDataLst>
                  <p:tags r:id="rId2"/>
                </p:custDataLst>
              </p:nvPr>
            </p:nvSpPr>
            <p:spPr bwMode="auto">
              <a:xfrm flipH="1">
                <a:off x="2998788" y="2452688"/>
                <a:ext cx="750969" cy="752475"/>
              </a:xfrm>
              <a:prstGeom prst="ellipse">
                <a:avLst/>
              </a:prstGeom>
              <a:solidFill>
                <a:srgbClr val="FFFFFF"/>
              </a:solidFill>
              <a:ln w="3175">
                <a:solidFill>
                  <a:srgbClr val="DDDDDD"/>
                </a:solidFill>
              </a:ln>
              <a:effectLst>
                <a:outerShdw dist="63500" dir="2700000" algn="tl" rotWithShape="0">
                  <a:prstClr val="black">
                    <a:alpha val="1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4" name="MH_Other_14"/>
              <p:cNvSpPr/>
              <p:nvPr>
                <p:custDataLst>
                  <p:tags r:id="rId3"/>
                </p:custDataLst>
              </p:nvPr>
            </p:nvSpPr>
            <p:spPr bwMode="auto">
              <a:xfrm flipH="1">
                <a:off x="3064800" y="2519706"/>
                <a:ext cx="619168" cy="619238"/>
              </a:xfrm>
              <a:prstGeom prst="ellipse">
                <a:avLst/>
              </a:prstGeom>
              <a:solidFill>
                <a:srgbClr val="58B933"/>
              </a:solidFill>
              <a:ln>
                <a:noFill/>
              </a:ln>
              <a:effectLst>
                <a:innerShdw dist="76200" dir="13500000">
                  <a:prstClr val="black">
                    <a:alpha val="12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" name="MH_Other_18"/>
              <p:cNvSpPr/>
              <p:nvPr>
                <p:custDataLst>
                  <p:tags r:id="rId4"/>
                </p:custDataLst>
              </p:nvPr>
            </p:nvSpPr>
            <p:spPr bwMode="auto">
              <a:xfrm>
                <a:off x="3235524" y="2708672"/>
                <a:ext cx="279066" cy="280988"/>
              </a:xfrm>
              <a:custGeom>
                <a:avLst/>
                <a:gdLst>
                  <a:gd name="T0" fmla="*/ 984018 w 1589088"/>
                  <a:gd name="T1" fmla="*/ 589506 h 1589088"/>
                  <a:gd name="T2" fmla="*/ 955171 w 1589088"/>
                  <a:gd name="T3" fmla="*/ 645802 h 1589088"/>
                  <a:gd name="T4" fmla="*/ 898294 w 1589088"/>
                  <a:gd name="T5" fmla="*/ 673272 h 1589088"/>
                  <a:gd name="T6" fmla="*/ 881422 w 1589088"/>
                  <a:gd name="T7" fmla="*/ 964824 h 1589088"/>
                  <a:gd name="T8" fmla="*/ 873530 w 1589088"/>
                  <a:gd name="T9" fmla="*/ 1040159 h 1589088"/>
                  <a:gd name="T10" fmla="*/ 824817 w 1589088"/>
                  <a:gd name="T11" fmla="*/ 1084490 h 1589088"/>
                  <a:gd name="T12" fmla="*/ 756238 w 1589088"/>
                  <a:gd name="T13" fmla="*/ 1088026 h 1589088"/>
                  <a:gd name="T14" fmla="*/ 703444 w 1589088"/>
                  <a:gd name="T15" fmla="*/ 1048590 h 1589088"/>
                  <a:gd name="T16" fmla="*/ 686571 w 1589088"/>
                  <a:gd name="T17" fmla="*/ 985493 h 1589088"/>
                  <a:gd name="T18" fmla="*/ 486007 w 1589088"/>
                  <a:gd name="T19" fmla="*/ 893024 h 1589088"/>
                  <a:gd name="T20" fmla="*/ 398106 w 1589088"/>
                  <a:gd name="T21" fmla="*/ 820680 h 1589088"/>
                  <a:gd name="T22" fmla="*/ 402189 w 1589088"/>
                  <a:gd name="T23" fmla="*/ 755134 h 1589088"/>
                  <a:gd name="T24" fmla="*/ 446547 w 1589088"/>
                  <a:gd name="T25" fmla="*/ 706452 h 1589088"/>
                  <a:gd name="T26" fmla="*/ 514037 w 1589088"/>
                  <a:gd name="T27" fmla="*/ 696389 h 1589088"/>
                  <a:gd name="T28" fmla="*/ 570641 w 1589088"/>
                  <a:gd name="T29" fmla="*/ 730385 h 1589088"/>
                  <a:gd name="T30" fmla="*/ 593501 w 1589088"/>
                  <a:gd name="T31" fmla="*/ 794027 h 1589088"/>
                  <a:gd name="T32" fmla="*/ 818558 w 1589088"/>
                  <a:gd name="T33" fmla="*/ 648522 h 1589088"/>
                  <a:gd name="T34" fmla="*/ 785901 w 1589088"/>
                  <a:gd name="T35" fmla="*/ 575091 h 1589088"/>
                  <a:gd name="T36" fmla="*/ 808761 w 1589088"/>
                  <a:gd name="T37" fmla="*/ 511721 h 1589088"/>
                  <a:gd name="T38" fmla="*/ 865365 w 1589088"/>
                  <a:gd name="T39" fmla="*/ 477726 h 1589088"/>
                  <a:gd name="T40" fmla="*/ 728574 w 1589088"/>
                  <a:gd name="T41" fmla="*/ 144010 h 1589088"/>
                  <a:gd name="T42" fmla="*/ 531280 w 1589088"/>
                  <a:gd name="T43" fmla="*/ 182593 h 1589088"/>
                  <a:gd name="T44" fmla="*/ 353281 w 1589088"/>
                  <a:gd name="T45" fmla="*/ 288291 h 1589088"/>
                  <a:gd name="T46" fmla="*/ 219577 w 1589088"/>
                  <a:gd name="T47" fmla="*/ 451592 h 1589088"/>
                  <a:gd name="T48" fmla="*/ 152454 w 1589088"/>
                  <a:gd name="T49" fmla="*/ 642880 h 1589088"/>
                  <a:gd name="T50" fmla="*/ 152454 w 1589088"/>
                  <a:gd name="T51" fmla="*/ 843135 h 1589088"/>
                  <a:gd name="T52" fmla="*/ 219577 w 1589088"/>
                  <a:gd name="T53" fmla="*/ 1034422 h 1589088"/>
                  <a:gd name="T54" fmla="*/ 353281 w 1589088"/>
                  <a:gd name="T55" fmla="*/ 1197724 h 1589088"/>
                  <a:gd name="T56" fmla="*/ 531280 w 1589088"/>
                  <a:gd name="T57" fmla="*/ 1303421 h 1589088"/>
                  <a:gd name="T58" fmla="*/ 728574 w 1589088"/>
                  <a:gd name="T59" fmla="*/ 1341734 h 1589088"/>
                  <a:gd name="T60" fmla="*/ 927227 w 1589088"/>
                  <a:gd name="T61" fmla="*/ 1312931 h 1589088"/>
                  <a:gd name="T62" fmla="*/ 1109302 w 1589088"/>
                  <a:gd name="T63" fmla="*/ 1217015 h 1589088"/>
                  <a:gd name="T64" fmla="*/ 1251431 w 1589088"/>
                  <a:gd name="T65" fmla="*/ 1059964 h 1589088"/>
                  <a:gd name="T66" fmla="*/ 1328065 w 1589088"/>
                  <a:gd name="T67" fmla="*/ 871393 h 1589088"/>
                  <a:gd name="T68" fmla="*/ 1337576 w 1589088"/>
                  <a:gd name="T69" fmla="*/ 671410 h 1589088"/>
                  <a:gd name="T70" fmla="*/ 1280237 w 1589088"/>
                  <a:gd name="T71" fmla="*/ 477677 h 1589088"/>
                  <a:gd name="T72" fmla="*/ 1155500 w 1589088"/>
                  <a:gd name="T73" fmla="*/ 308670 h 1589088"/>
                  <a:gd name="T74" fmla="*/ 981849 w 1589088"/>
                  <a:gd name="T75" fmla="*/ 193462 h 1589088"/>
                  <a:gd name="T76" fmla="*/ 785915 w 1589088"/>
                  <a:gd name="T77" fmla="*/ 145640 h 1589088"/>
                  <a:gd name="T78" fmla="*/ 902226 w 1589088"/>
                  <a:gd name="T79" fmla="*/ 17390 h 1589088"/>
                  <a:gd name="T80" fmla="*/ 1136207 w 1589088"/>
                  <a:gd name="T81" fmla="*/ 112491 h 1589088"/>
                  <a:gd name="T82" fmla="*/ 1320999 w 1589088"/>
                  <a:gd name="T83" fmla="*/ 276063 h 1589088"/>
                  <a:gd name="T84" fmla="*/ 1429702 w 1589088"/>
                  <a:gd name="T85" fmla="*/ 459201 h 1589088"/>
                  <a:gd name="T86" fmla="*/ 1481334 w 1589088"/>
                  <a:gd name="T87" fmla="*/ 660270 h 1589088"/>
                  <a:gd name="T88" fmla="*/ 1475356 w 1589088"/>
                  <a:gd name="T89" fmla="*/ 866502 h 1589088"/>
                  <a:gd name="T90" fmla="*/ 1412581 w 1589088"/>
                  <a:gd name="T91" fmla="*/ 1064855 h 1589088"/>
                  <a:gd name="T92" fmla="*/ 1892771 w 1589088"/>
                  <a:gd name="T93" fmla="*/ 1636001 h 1589088"/>
                  <a:gd name="T94" fmla="*/ 1896304 w 1589088"/>
                  <a:gd name="T95" fmla="*/ 1759632 h 1589088"/>
                  <a:gd name="T96" fmla="*/ 1783798 w 1589088"/>
                  <a:gd name="T97" fmla="*/ 1885980 h 1589088"/>
                  <a:gd name="T98" fmla="*/ 1662866 w 1589088"/>
                  <a:gd name="T99" fmla="*/ 1900381 h 1589088"/>
                  <a:gd name="T100" fmla="*/ 1104954 w 1589088"/>
                  <a:gd name="T101" fmla="*/ 1391458 h 1589088"/>
                  <a:gd name="T102" fmla="*/ 909835 w 1589088"/>
                  <a:gd name="T103" fmla="*/ 1466451 h 1589088"/>
                  <a:gd name="T104" fmla="*/ 704388 w 1589088"/>
                  <a:gd name="T105" fmla="*/ 1484656 h 1589088"/>
                  <a:gd name="T106" fmla="*/ 501116 w 1589088"/>
                  <a:gd name="T107" fmla="*/ 1445528 h 1589088"/>
                  <a:gd name="T108" fmla="*/ 313061 w 1589088"/>
                  <a:gd name="T109" fmla="*/ 1349069 h 1589088"/>
                  <a:gd name="T110" fmla="*/ 143758 w 1589088"/>
                  <a:gd name="T111" fmla="*/ 1181965 h 1589088"/>
                  <a:gd name="T112" fmla="*/ 30708 w 1589088"/>
                  <a:gd name="T113" fmla="*/ 954538 h 1589088"/>
                  <a:gd name="T114" fmla="*/ 815 w 1589088"/>
                  <a:gd name="T115" fmla="*/ 707277 h 1589088"/>
                  <a:gd name="T116" fmla="*/ 54351 w 1589088"/>
                  <a:gd name="T117" fmla="*/ 463275 h 1589088"/>
                  <a:gd name="T118" fmla="*/ 191315 w 1589088"/>
                  <a:gd name="T119" fmla="*/ 245360 h 1589088"/>
                  <a:gd name="T120" fmla="*/ 397577 w 1589088"/>
                  <a:gd name="T121" fmla="*/ 85319 h 1589088"/>
                  <a:gd name="T122" fmla="*/ 636177 w 1589088"/>
                  <a:gd name="T123" fmla="*/ 7880 h 158908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589088" h="1589088">
                    <a:moveTo>
                      <a:pt x="916859" y="288925"/>
                    </a:moveTo>
                    <a:lnTo>
                      <a:pt x="954088" y="332030"/>
                    </a:lnTo>
                    <a:lnTo>
                      <a:pt x="816067" y="450682"/>
                    </a:lnTo>
                    <a:lnTo>
                      <a:pt x="817430" y="454085"/>
                    </a:lnTo>
                    <a:lnTo>
                      <a:pt x="818338" y="457488"/>
                    </a:lnTo>
                    <a:lnTo>
                      <a:pt x="819246" y="461118"/>
                    </a:lnTo>
                    <a:lnTo>
                      <a:pt x="820381" y="464748"/>
                    </a:lnTo>
                    <a:lnTo>
                      <a:pt x="820835" y="468378"/>
                    </a:lnTo>
                    <a:lnTo>
                      <a:pt x="821289" y="472008"/>
                    </a:lnTo>
                    <a:lnTo>
                      <a:pt x="821743" y="475865"/>
                    </a:lnTo>
                    <a:lnTo>
                      <a:pt x="821743" y="479722"/>
                    </a:lnTo>
                    <a:lnTo>
                      <a:pt x="821743" y="483805"/>
                    </a:lnTo>
                    <a:lnTo>
                      <a:pt x="821289" y="487662"/>
                    </a:lnTo>
                    <a:lnTo>
                      <a:pt x="820835" y="491746"/>
                    </a:lnTo>
                    <a:lnTo>
                      <a:pt x="820154" y="495602"/>
                    </a:lnTo>
                    <a:lnTo>
                      <a:pt x="819246" y="499459"/>
                    </a:lnTo>
                    <a:lnTo>
                      <a:pt x="818338" y="503089"/>
                    </a:lnTo>
                    <a:lnTo>
                      <a:pt x="816976" y="506946"/>
                    </a:lnTo>
                    <a:lnTo>
                      <a:pt x="815840" y="510349"/>
                    </a:lnTo>
                    <a:lnTo>
                      <a:pt x="814251" y="513979"/>
                    </a:lnTo>
                    <a:lnTo>
                      <a:pt x="812662" y="517382"/>
                    </a:lnTo>
                    <a:lnTo>
                      <a:pt x="810619" y="520785"/>
                    </a:lnTo>
                    <a:lnTo>
                      <a:pt x="808803" y="523961"/>
                    </a:lnTo>
                    <a:lnTo>
                      <a:pt x="806760" y="527137"/>
                    </a:lnTo>
                    <a:lnTo>
                      <a:pt x="804263" y="530313"/>
                    </a:lnTo>
                    <a:lnTo>
                      <a:pt x="801993" y="533036"/>
                    </a:lnTo>
                    <a:lnTo>
                      <a:pt x="799496" y="535985"/>
                    </a:lnTo>
                    <a:lnTo>
                      <a:pt x="796772" y="538707"/>
                    </a:lnTo>
                    <a:lnTo>
                      <a:pt x="794048" y="541203"/>
                    </a:lnTo>
                    <a:lnTo>
                      <a:pt x="791324" y="543698"/>
                    </a:lnTo>
                    <a:lnTo>
                      <a:pt x="788146" y="545967"/>
                    </a:lnTo>
                    <a:lnTo>
                      <a:pt x="785194" y="548009"/>
                    </a:lnTo>
                    <a:lnTo>
                      <a:pt x="781789" y="550051"/>
                    </a:lnTo>
                    <a:lnTo>
                      <a:pt x="778611" y="552093"/>
                    </a:lnTo>
                    <a:lnTo>
                      <a:pt x="775433" y="553908"/>
                    </a:lnTo>
                    <a:lnTo>
                      <a:pt x="771801" y="555496"/>
                    </a:lnTo>
                    <a:lnTo>
                      <a:pt x="768396" y="556857"/>
                    </a:lnTo>
                    <a:lnTo>
                      <a:pt x="764537" y="558218"/>
                    </a:lnTo>
                    <a:lnTo>
                      <a:pt x="760905" y="559352"/>
                    </a:lnTo>
                    <a:lnTo>
                      <a:pt x="757046" y="560260"/>
                    </a:lnTo>
                    <a:lnTo>
                      <a:pt x="753413" y="560940"/>
                    </a:lnTo>
                    <a:lnTo>
                      <a:pt x="749327" y="561621"/>
                    </a:lnTo>
                    <a:lnTo>
                      <a:pt x="745241" y="562075"/>
                    </a:lnTo>
                    <a:lnTo>
                      <a:pt x="692121" y="754005"/>
                    </a:lnTo>
                    <a:lnTo>
                      <a:pt x="697343" y="756728"/>
                    </a:lnTo>
                    <a:lnTo>
                      <a:pt x="702110" y="759904"/>
                    </a:lnTo>
                    <a:lnTo>
                      <a:pt x="706650" y="763080"/>
                    </a:lnTo>
                    <a:lnTo>
                      <a:pt x="710963" y="766937"/>
                    </a:lnTo>
                    <a:lnTo>
                      <a:pt x="715049" y="770794"/>
                    </a:lnTo>
                    <a:lnTo>
                      <a:pt x="718908" y="774877"/>
                    </a:lnTo>
                    <a:lnTo>
                      <a:pt x="722313" y="779188"/>
                    </a:lnTo>
                    <a:lnTo>
                      <a:pt x="725718" y="783952"/>
                    </a:lnTo>
                    <a:lnTo>
                      <a:pt x="728670" y="788943"/>
                    </a:lnTo>
                    <a:lnTo>
                      <a:pt x="731167" y="793934"/>
                    </a:lnTo>
                    <a:lnTo>
                      <a:pt x="733437" y="799379"/>
                    </a:lnTo>
                    <a:lnTo>
                      <a:pt x="735253" y="804824"/>
                    </a:lnTo>
                    <a:lnTo>
                      <a:pt x="736615" y="810496"/>
                    </a:lnTo>
                    <a:lnTo>
                      <a:pt x="737750" y="816167"/>
                    </a:lnTo>
                    <a:lnTo>
                      <a:pt x="738431" y="822066"/>
                    </a:lnTo>
                    <a:lnTo>
                      <a:pt x="738658" y="828191"/>
                    </a:lnTo>
                    <a:lnTo>
                      <a:pt x="738658" y="832729"/>
                    </a:lnTo>
                    <a:lnTo>
                      <a:pt x="738431" y="836812"/>
                    </a:lnTo>
                    <a:lnTo>
                      <a:pt x="737523" y="840896"/>
                    </a:lnTo>
                    <a:lnTo>
                      <a:pt x="736842" y="844980"/>
                    </a:lnTo>
                    <a:lnTo>
                      <a:pt x="735934" y="849063"/>
                    </a:lnTo>
                    <a:lnTo>
                      <a:pt x="734799" y="852920"/>
                    </a:lnTo>
                    <a:lnTo>
                      <a:pt x="733664" y="856777"/>
                    </a:lnTo>
                    <a:lnTo>
                      <a:pt x="732075" y="860407"/>
                    </a:lnTo>
                    <a:lnTo>
                      <a:pt x="730259" y="864263"/>
                    </a:lnTo>
                    <a:lnTo>
                      <a:pt x="728670" y="867666"/>
                    </a:lnTo>
                    <a:lnTo>
                      <a:pt x="726626" y="871296"/>
                    </a:lnTo>
                    <a:lnTo>
                      <a:pt x="724583" y="874699"/>
                    </a:lnTo>
                    <a:lnTo>
                      <a:pt x="722086" y="877876"/>
                    </a:lnTo>
                    <a:lnTo>
                      <a:pt x="719589" y="881052"/>
                    </a:lnTo>
                    <a:lnTo>
                      <a:pt x="717092" y="884228"/>
                    </a:lnTo>
                    <a:lnTo>
                      <a:pt x="714141" y="886950"/>
                    </a:lnTo>
                    <a:lnTo>
                      <a:pt x="711417" y="889673"/>
                    </a:lnTo>
                    <a:lnTo>
                      <a:pt x="708239" y="892395"/>
                    </a:lnTo>
                    <a:lnTo>
                      <a:pt x="705288" y="894891"/>
                    </a:lnTo>
                    <a:lnTo>
                      <a:pt x="702110" y="896933"/>
                    </a:lnTo>
                    <a:lnTo>
                      <a:pt x="698705" y="899428"/>
                    </a:lnTo>
                    <a:lnTo>
                      <a:pt x="695299" y="901243"/>
                    </a:lnTo>
                    <a:lnTo>
                      <a:pt x="691440" y="903058"/>
                    </a:lnTo>
                    <a:lnTo>
                      <a:pt x="688035" y="904646"/>
                    </a:lnTo>
                    <a:lnTo>
                      <a:pt x="684176" y="906234"/>
                    </a:lnTo>
                    <a:lnTo>
                      <a:pt x="680317" y="907595"/>
                    </a:lnTo>
                    <a:lnTo>
                      <a:pt x="676231" y="908730"/>
                    </a:lnTo>
                    <a:lnTo>
                      <a:pt x="672372" y="909637"/>
                    </a:lnTo>
                    <a:lnTo>
                      <a:pt x="668286" y="910318"/>
                    </a:lnTo>
                    <a:lnTo>
                      <a:pt x="664199" y="910771"/>
                    </a:lnTo>
                    <a:lnTo>
                      <a:pt x="659886" y="911225"/>
                    </a:lnTo>
                    <a:lnTo>
                      <a:pt x="655573" y="911225"/>
                    </a:lnTo>
                    <a:lnTo>
                      <a:pt x="651260" y="911225"/>
                    </a:lnTo>
                    <a:lnTo>
                      <a:pt x="646947" y="910771"/>
                    </a:lnTo>
                    <a:lnTo>
                      <a:pt x="643088" y="910318"/>
                    </a:lnTo>
                    <a:lnTo>
                      <a:pt x="638775" y="909637"/>
                    </a:lnTo>
                    <a:lnTo>
                      <a:pt x="634915" y="908730"/>
                    </a:lnTo>
                    <a:lnTo>
                      <a:pt x="630829" y="907595"/>
                    </a:lnTo>
                    <a:lnTo>
                      <a:pt x="627197" y="906234"/>
                    </a:lnTo>
                    <a:lnTo>
                      <a:pt x="623338" y="904646"/>
                    </a:lnTo>
                    <a:lnTo>
                      <a:pt x="619706" y="903058"/>
                    </a:lnTo>
                    <a:lnTo>
                      <a:pt x="616074" y="901243"/>
                    </a:lnTo>
                    <a:lnTo>
                      <a:pt x="612669" y="899428"/>
                    </a:lnTo>
                    <a:lnTo>
                      <a:pt x="609037" y="896933"/>
                    </a:lnTo>
                    <a:lnTo>
                      <a:pt x="605858" y="894891"/>
                    </a:lnTo>
                    <a:lnTo>
                      <a:pt x="602680" y="892395"/>
                    </a:lnTo>
                    <a:lnTo>
                      <a:pt x="599729" y="889673"/>
                    </a:lnTo>
                    <a:lnTo>
                      <a:pt x="596778" y="886950"/>
                    </a:lnTo>
                    <a:lnTo>
                      <a:pt x="594054" y="884228"/>
                    </a:lnTo>
                    <a:lnTo>
                      <a:pt x="591557" y="881052"/>
                    </a:lnTo>
                    <a:lnTo>
                      <a:pt x="588833" y="877876"/>
                    </a:lnTo>
                    <a:lnTo>
                      <a:pt x="586790" y="874699"/>
                    </a:lnTo>
                    <a:lnTo>
                      <a:pt x="584520" y="871296"/>
                    </a:lnTo>
                    <a:lnTo>
                      <a:pt x="582704" y="867666"/>
                    </a:lnTo>
                    <a:lnTo>
                      <a:pt x="580661" y="864263"/>
                    </a:lnTo>
                    <a:lnTo>
                      <a:pt x="579072" y="860407"/>
                    </a:lnTo>
                    <a:lnTo>
                      <a:pt x="577710" y="856777"/>
                    </a:lnTo>
                    <a:lnTo>
                      <a:pt x="576348" y="852920"/>
                    </a:lnTo>
                    <a:lnTo>
                      <a:pt x="575212" y="849063"/>
                    </a:lnTo>
                    <a:lnTo>
                      <a:pt x="574077" y="844980"/>
                    </a:lnTo>
                    <a:lnTo>
                      <a:pt x="573396" y="840896"/>
                    </a:lnTo>
                    <a:lnTo>
                      <a:pt x="572942" y="836812"/>
                    </a:lnTo>
                    <a:lnTo>
                      <a:pt x="572488" y="832729"/>
                    </a:lnTo>
                    <a:lnTo>
                      <a:pt x="572488" y="828191"/>
                    </a:lnTo>
                    <a:lnTo>
                      <a:pt x="572488" y="825242"/>
                    </a:lnTo>
                    <a:lnTo>
                      <a:pt x="572715" y="822066"/>
                    </a:lnTo>
                    <a:lnTo>
                      <a:pt x="573623" y="815940"/>
                    </a:lnTo>
                    <a:lnTo>
                      <a:pt x="574986" y="810042"/>
                    </a:lnTo>
                    <a:lnTo>
                      <a:pt x="576575" y="804370"/>
                    </a:lnTo>
                    <a:lnTo>
                      <a:pt x="454445" y="733134"/>
                    </a:lnTo>
                    <a:lnTo>
                      <a:pt x="449904" y="736083"/>
                    </a:lnTo>
                    <a:lnTo>
                      <a:pt x="444910" y="738352"/>
                    </a:lnTo>
                    <a:lnTo>
                      <a:pt x="439689" y="740166"/>
                    </a:lnTo>
                    <a:lnTo>
                      <a:pt x="434468" y="741981"/>
                    </a:lnTo>
                    <a:lnTo>
                      <a:pt x="429020" y="743569"/>
                    </a:lnTo>
                    <a:lnTo>
                      <a:pt x="423571" y="744477"/>
                    </a:lnTo>
                    <a:lnTo>
                      <a:pt x="417669" y="745158"/>
                    </a:lnTo>
                    <a:lnTo>
                      <a:pt x="412221" y="745384"/>
                    </a:lnTo>
                    <a:lnTo>
                      <a:pt x="408589" y="745158"/>
                    </a:lnTo>
                    <a:lnTo>
                      <a:pt x="405411" y="744931"/>
                    </a:lnTo>
                    <a:lnTo>
                      <a:pt x="398828" y="744023"/>
                    </a:lnTo>
                    <a:lnTo>
                      <a:pt x="305755" y="898294"/>
                    </a:lnTo>
                    <a:lnTo>
                      <a:pt x="257175" y="869255"/>
                    </a:lnTo>
                    <a:lnTo>
                      <a:pt x="349113" y="716118"/>
                    </a:lnTo>
                    <a:lnTo>
                      <a:pt x="347070" y="713396"/>
                    </a:lnTo>
                    <a:lnTo>
                      <a:pt x="344573" y="710220"/>
                    </a:lnTo>
                    <a:lnTo>
                      <a:pt x="342757" y="707497"/>
                    </a:lnTo>
                    <a:lnTo>
                      <a:pt x="340714" y="704321"/>
                    </a:lnTo>
                    <a:lnTo>
                      <a:pt x="339125" y="701145"/>
                    </a:lnTo>
                    <a:lnTo>
                      <a:pt x="337536" y="697969"/>
                    </a:lnTo>
                    <a:lnTo>
                      <a:pt x="335720" y="694793"/>
                    </a:lnTo>
                    <a:lnTo>
                      <a:pt x="334358" y="691390"/>
                    </a:lnTo>
                    <a:lnTo>
                      <a:pt x="333223" y="687987"/>
                    </a:lnTo>
                    <a:lnTo>
                      <a:pt x="332087" y="684584"/>
                    </a:lnTo>
                    <a:lnTo>
                      <a:pt x="331179" y="680954"/>
                    </a:lnTo>
                    <a:lnTo>
                      <a:pt x="330498" y="677324"/>
                    </a:lnTo>
                    <a:lnTo>
                      <a:pt x="329590" y="673467"/>
                    </a:lnTo>
                    <a:lnTo>
                      <a:pt x="329136" y="670064"/>
                    </a:lnTo>
                    <a:lnTo>
                      <a:pt x="328909" y="665981"/>
                    </a:lnTo>
                    <a:lnTo>
                      <a:pt x="328909" y="662351"/>
                    </a:lnTo>
                    <a:lnTo>
                      <a:pt x="328909" y="658040"/>
                    </a:lnTo>
                    <a:lnTo>
                      <a:pt x="329363" y="653730"/>
                    </a:lnTo>
                    <a:lnTo>
                      <a:pt x="330044" y="649646"/>
                    </a:lnTo>
                    <a:lnTo>
                      <a:pt x="330725" y="645335"/>
                    </a:lnTo>
                    <a:lnTo>
                      <a:pt x="331633" y="641479"/>
                    </a:lnTo>
                    <a:lnTo>
                      <a:pt x="332768" y="637395"/>
                    </a:lnTo>
                    <a:lnTo>
                      <a:pt x="333904" y="633765"/>
                    </a:lnTo>
                    <a:lnTo>
                      <a:pt x="335493" y="629908"/>
                    </a:lnTo>
                    <a:lnTo>
                      <a:pt x="337082" y="626279"/>
                    </a:lnTo>
                    <a:lnTo>
                      <a:pt x="339125" y="622649"/>
                    </a:lnTo>
                    <a:lnTo>
                      <a:pt x="340941" y="619246"/>
                    </a:lnTo>
                    <a:lnTo>
                      <a:pt x="342984" y="615843"/>
                    </a:lnTo>
                    <a:lnTo>
                      <a:pt x="345481" y="612666"/>
                    </a:lnTo>
                    <a:lnTo>
                      <a:pt x="347978" y="609263"/>
                    </a:lnTo>
                    <a:lnTo>
                      <a:pt x="350475" y="606314"/>
                    </a:lnTo>
                    <a:lnTo>
                      <a:pt x="353426" y="603592"/>
                    </a:lnTo>
                    <a:lnTo>
                      <a:pt x="356150" y="600642"/>
                    </a:lnTo>
                    <a:lnTo>
                      <a:pt x="359101" y="598147"/>
                    </a:lnTo>
                    <a:lnTo>
                      <a:pt x="362279" y="595878"/>
                    </a:lnTo>
                    <a:lnTo>
                      <a:pt x="365458" y="593383"/>
                    </a:lnTo>
                    <a:lnTo>
                      <a:pt x="369090" y="591341"/>
                    </a:lnTo>
                    <a:lnTo>
                      <a:pt x="372495" y="589299"/>
                    </a:lnTo>
                    <a:lnTo>
                      <a:pt x="376127" y="587484"/>
                    </a:lnTo>
                    <a:lnTo>
                      <a:pt x="379759" y="585669"/>
                    </a:lnTo>
                    <a:lnTo>
                      <a:pt x="383618" y="584308"/>
                    </a:lnTo>
                    <a:lnTo>
                      <a:pt x="387250" y="582947"/>
                    </a:lnTo>
                    <a:lnTo>
                      <a:pt x="391336" y="581812"/>
                    </a:lnTo>
                    <a:lnTo>
                      <a:pt x="395196" y="580905"/>
                    </a:lnTo>
                    <a:lnTo>
                      <a:pt x="399509" y="580224"/>
                    </a:lnTo>
                    <a:lnTo>
                      <a:pt x="403368" y="579544"/>
                    </a:lnTo>
                    <a:lnTo>
                      <a:pt x="407681" y="579317"/>
                    </a:lnTo>
                    <a:lnTo>
                      <a:pt x="412221" y="579090"/>
                    </a:lnTo>
                    <a:lnTo>
                      <a:pt x="416307" y="579317"/>
                    </a:lnTo>
                    <a:lnTo>
                      <a:pt x="420620" y="579544"/>
                    </a:lnTo>
                    <a:lnTo>
                      <a:pt x="424707" y="580224"/>
                    </a:lnTo>
                    <a:lnTo>
                      <a:pt x="428793" y="580905"/>
                    </a:lnTo>
                    <a:lnTo>
                      <a:pt x="432652" y="581812"/>
                    </a:lnTo>
                    <a:lnTo>
                      <a:pt x="436738" y="582947"/>
                    </a:lnTo>
                    <a:lnTo>
                      <a:pt x="440597" y="584308"/>
                    </a:lnTo>
                    <a:lnTo>
                      <a:pt x="444456" y="585669"/>
                    </a:lnTo>
                    <a:lnTo>
                      <a:pt x="447861" y="587484"/>
                    </a:lnTo>
                    <a:lnTo>
                      <a:pt x="451720" y="589299"/>
                    </a:lnTo>
                    <a:lnTo>
                      <a:pt x="454899" y="591341"/>
                    </a:lnTo>
                    <a:lnTo>
                      <a:pt x="458531" y="593383"/>
                    </a:lnTo>
                    <a:lnTo>
                      <a:pt x="461709" y="595878"/>
                    </a:lnTo>
                    <a:lnTo>
                      <a:pt x="464887" y="598147"/>
                    </a:lnTo>
                    <a:lnTo>
                      <a:pt x="467838" y="600642"/>
                    </a:lnTo>
                    <a:lnTo>
                      <a:pt x="470562" y="603592"/>
                    </a:lnTo>
                    <a:lnTo>
                      <a:pt x="473513" y="606314"/>
                    </a:lnTo>
                    <a:lnTo>
                      <a:pt x="476010" y="609263"/>
                    </a:lnTo>
                    <a:lnTo>
                      <a:pt x="478734" y="612666"/>
                    </a:lnTo>
                    <a:lnTo>
                      <a:pt x="481004" y="615843"/>
                    </a:lnTo>
                    <a:lnTo>
                      <a:pt x="483047" y="619246"/>
                    </a:lnTo>
                    <a:lnTo>
                      <a:pt x="484864" y="622649"/>
                    </a:lnTo>
                    <a:lnTo>
                      <a:pt x="486907" y="626279"/>
                    </a:lnTo>
                    <a:lnTo>
                      <a:pt x="488496" y="629908"/>
                    </a:lnTo>
                    <a:lnTo>
                      <a:pt x="490085" y="633765"/>
                    </a:lnTo>
                    <a:lnTo>
                      <a:pt x="491220" y="637395"/>
                    </a:lnTo>
                    <a:lnTo>
                      <a:pt x="492355" y="641479"/>
                    </a:lnTo>
                    <a:lnTo>
                      <a:pt x="493490" y="645335"/>
                    </a:lnTo>
                    <a:lnTo>
                      <a:pt x="494171" y="649646"/>
                    </a:lnTo>
                    <a:lnTo>
                      <a:pt x="494625" y="653730"/>
                    </a:lnTo>
                    <a:lnTo>
                      <a:pt x="495079" y="658040"/>
                    </a:lnTo>
                    <a:lnTo>
                      <a:pt x="495079" y="662351"/>
                    </a:lnTo>
                    <a:lnTo>
                      <a:pt x="495079" y="665527"/>
                    </a:lnTo>
                    <a:lnTo>
                      <a:pt x="494852" y="669157"/>
                    </a:lnTo>
                    <a:lnTo>
                      <a:pt x="494398" y="672333"/>
                    </a:lnTo>
                    <a:lnTo>
                      <a:pt x="493944" y="675509"/>
                    </a:lnTo>
                    <a:lnTo>
                      <a:pt x="492355" y="682088"/>
                    </a:lnTo>
                    <a:lnTo>
                      <a:pt x="490539" y="688214"/>
                    </a:lnTo>
                    <a:lnTo>
                      <a:pt x="610853" y="758543"/>
                    </a:lnTo>
                    <a:lnTo>
                      <a:pt x="616528" y="755140"/>
                    </a:lnTo>
                    <a:lnTo>
                      <a:pt x="622430" y="752417"/>
                    </a:lnTo>
                    <a:lnTo>
                      <a:pt x="628559" y="749922"/>
                    </a:lnTo>
                    <a:lnTo>
                      <a:pt x="634915" y="748107"/>
                    </a:lnTo>
                    <a:lnTo>
                      <a:pt x="690305" y="547101"/>
                    </a:lnTo>
                    <a:lnTo>
                      <a:pt x="686673" y="544152"/>
                    </a:lnTo>
                    <a:lnTo>
                      <a:pt x="682814" y="540976"/>
                    </a:lnTo>
                    <a:lnTo>
                      <a:pt x="679409" y="537800"/>
                    </a:lnTo>
                    <a:lnTo>
                      <a:pt x="676004" y="533943"/>
                    </a:lnTo>
                    <a:lnTo>
                      <a:pt x="673053" y="530540"/>
                    </a:lnTo>
                    <a:lnTo>
                      <a:pt x="670102" y="526456"/>
                    </a:lnTo>
                    <a:lnTo>
                      <a:pt x="667605" y="522373"/>
                    </a:lnTo>
                    <a:lnTo>
                      <a:pt x="665107" y="518062"/>
                    </a:lnTo>
                    <a:lnTo>
                      <a:pt x="662837" y="513979"/>
                    </a:lnTo>
                    <a:lnTo>
                      <a:pt x="661021" y="509214"/>
                    </a:lnTo>
                    <a:lnTo>
                      <a:pt x="659432" y="504450"/>
                    </a:lnTo>
                    <a:lnTo>
                      <a:pt x="658070" y="499913"/>
                    </a:lnTo>
                    <a:lnTo>
                      <a:pt x="657162" y="494922"/>
                    </a:lnTo>
                    <a:lnTo>
                      <a:pt x="656027" y="489931"/>
                    </a:lnTo>
                    <a:lnTo>
                      <a:pt x="655573" y="484940"/>
                    </a:lnTo>
                    <a:lnTo>
                      <a:pt x="655573" y="479722"/>
                    </a:lnTo>
                    <a:lnTo>
                      <a:pt x="655573" y="475411"/>
                    </a:lnTo>
                    <a:lnTo>
                      <a:pt x="655800" y="471327"/>
                    </a:lnTo>
                    <a:lnTo>
                      <a:pt x="656708" y="467017"/>
                    </a:lnTo>
                    <a:lnTo>
                      <a:pt x="657389" y="463160"/>
                    </a:lnTo>
                    <a:lnTo>
                      <a:pt x="658297" y="458850"/>
                    </a:lnTo>
                    <a:lnTo>
                      <a:pt x="659432" y="455220"/>
                    </a:lnTo>
                    <a:lnTo>
                      <a:pt x="660567" y="451136"/>
                    </a:lnTo>
                    <a:lnTo>
                      <a:pt x="661929" y="447506"/>
                    </a:lnTo>
                    <a:lnTo>
                      <a:pt x="663745" y="443649"/>
                    </a:lnTo>
                    <a:lnTo>
                      <a:pt x="665561" y="440246"/>
                    </a:lnTo>
                    <a:lnTo>
                      <a:pt x="667605" y="436617"/>
                    </a:lnTo>
                    <a:lnTo>
                      <a:pt x="669648" y="433440"/>
                    </a:lnTo>
                    <a:lnTo>
                      <a:pt x="672145" y="430037"/>
                    </a:lnTo>
                    <a:lnTo>
                      <a:pt x="674642" y="426861"/>
                    </a:lnTo>
                    <a:lnTo>
                      <a:pt x="677139" y="423912"/>
                    </a:lnTo>
                    <a:lnTo>
                      <a:pt x="679863" y="420963"/>
                    </a:lnTo>
                    <a:lnTo>
                      <a:pt x="682814" y="418240"/>
                    </a:lnTo>
                    <a:lnTo>
                      <a:pt x="685765" y="415518"/>
                    </a:lnTo>
                    <a:lnTo>
                      <a:pt x="688943" y="413249"/>
                    </a:lnTo>
                    <a:lnTo>
                      <a:pt x="692121" y="410980"/>
                    </a:lnTo>
                    <a:lnTo>
                      <a:pt x="695526" y="408712"/>
                    </a:lnTo>
                    <a:lnTo>
                      <a:pt x="698932" y="406670"/>
                    </a:lnTo>
                    <a:lnTo>
                      <a:pt x="702791" y="404855"/>
                    </a:lnTo>
                    <a:lnTo>
                      <a:pt x="706196" y="403267"/>
                    </a:lnTo>
                    <a:lnTo>
                      <a:pt x="710055" y="401679"/>
                    </a:lnTo>
                    <a:lnTo>
                      <a:pt x="713914" y="400318"/>
                    </a:lnTo>
                    <a:lnTo>
                      <a:pt x="718000" y="399410"/>
                    </a:lnTo>
                    <a:lnTo>
                      <a:pt x="721859" y="398503"/>
                    </a:lnTo>
                    <a:lnTo>
                      <a:pt x="725945" y="397595"/>
                    </a:lnTo>
                    <a:lnTo>
                      <a:pt x="730032" y="397141"/>
                    </a:lnTo>
                    <a:lnTo>
                      <a:pt x="734345" y="396915"/>
                    </a:lnTo>
                    <a:lnTo>
                      <a:pt x="738658" y="396688"/>
                    </a:lnTo>
                    <a:lnTo>
                      <a:pt x="744106" y="396915"/>
                    </a:lnTo>
                    <a:lnTo>
                      <a:pt x="749554" y="397595"/>
                    </a:lnTo>
                    <a:lnTo>
                      <a:pt x="754775" y="398276"/>
                    </a:lnTo>
                    <a:lnTo>
                      <a:pt x="759770" y="399637"/>
                    </a:lnTo>
                    <a:lnTo>
                      <a:pt x="764764" y="400998"/>
                    </a:lnTo>
                    <a:lnTo>
                      <a:pt x="769758" y="403040"/>
                    </a:lnTo>
                    <a:lnTo>
                      <a:pt x="774298" y="405082"/>
                    </a:lnTo>
                    <a:lnTo>
                      <a:pt x="778838" y="407577"/>
                    </a:lnTo>
                    <a:lnTo>
                      <a:pt x="916859" y="288925"/>
                    </a:lnTo>
                    <a:close/>
                    <a:moveTo>
                      <a:pt x="607752" y="120128"/>
                    </a:moveTo>
                    <a:lnTo>
                      <a:pt x="595738" y="120581"/>
                    </a:lnTo>
                    <a:lnTo>
                      <a:pt x="583950" y="121488"/>
                    </a:lnTo>
                    <a:lnTo>
                      <a:pt x="571936" y="122621"/>
                    </a:lnTo>
                    <a:lnTo>
                      <a:pt x="559921" y="123755"/>
                    </a:lnTo>
                    <a:lnTo>
                      <a:pt x="548133" y="125341"/>
                    </a:lnTo>
                    <a:lnTo>
                      <a:pt x="536119" y="127154"/>
                    </a:lnTo>
                    <a:lnTo>
                      <a:pt x="524331" y="129421"/>
                    </a:lnTo>
                    <a:lnTo>
                      <a:pt x="512543" y="131688"/>
                    </a:lnTo>
                    <a:lnTo>
                      <a:pt x="500755" y="134407"/>
                    </a:lnTo>
                    <a:lnTo>
                      <a:pt x="489194" y="137581"/>
                    </a:lnTo>
                    <a:lnTo>
                      <a:pt x="477406" y="140754"/>
                    </a:lnTo>
                    <a:lnTo>
                      <a:pt x="466072" y="144380"/>
                    </a:lnTo>
                    <a:lnTo>
                      <a:pt x="454511" y="148234"/>
                    </a:lnTo>
                    <a:lnTo>
                      <a:pt x="443176" y="152313"/>
                    </a:lnTo>
                    <a:lnTo>
                      <a:pt x="431615" y="156620"/>
                    </a:lnTo>
                    <a:lnTo>
                      <a:pt x="420508" y="161380"/>
                    </a:lnTo>
                    <a:lnTo>
                      <a:pt x="409400" y="166593"/>
                    </a:lnTo>
                    <a:lnTo>
                      <a:pt x="398519" y="171579"/>
                    </a:lnTo>
                    <a:lnTo>
                      <a:pt x="387411" y="177246"/>
                    </a:lnTo>
                    <a:lnTo>
                      <a:pt x="376530" y="183139"/>
                    </a:lnTo>
                    <a:lnTo>
                      <a:pt x="365876" y="189485"/>
                    </a:lnTo>
                    <a:lnTo>
                      <a:pt x="355221" y="195831"/>
                    </a:lnTo>
                    <a:lnTo>
                      <a:pt x="344794" y="202631"/>
                    </a:lnTo>
                    <a:lnTo>
                      <a:pt x="334593" y="209431"/>
                    </a:lnTo>
                    <a:lnTo>
                      <a:pt x="324392" y="216684"/>
                    </a:lnTo>
                    <a:lnTo>
                      <a:pt x="314191" y="224163"/>
                    </a:lnTo>
                    <a:lnTo>
                      <a:pt x="304443" y="232323"/>
                    </a:lnTo>
                    <a:lnTo>
                      <a:pt x="294695" y="240483"/>
                    </a:lnTo>
                    <a:lnTo>
                      <a:pt x="284948" y="248869"/>
                    </a:lnTo>
                    <a:lnTo>
                      <a:pt x="275654" y="257482"/>
                    </a:lnTo>
                    <a:lnTo>
                      <a:pt x="266359" y="266548"/>
                    </a:lnTo>
                    <a:lnTo>
                      <a:pt x="257518" y="275614"/>
                    </a:lnTo>
                    <a:lnTo>
                      <a:pt x="248678" y="285134"/>
                    </a:lnTo>
                    <a:lnTo>
                      <a:pt x="240290" y="294654"/>
                    </a:lnTo>
                    <a:lnTo>
                      <a:pt x="232129" y="304400"/>
                    </a:lnTo>
                    <a:lnTo>
                      <a:pt x="224195" y="314373"/>
                    </a:lnTo>
                    <a:lnTo>
                      <a:pt x="216714" y="324346"/>
                    </a:lnTo>
                    <a:lnTo>
                      <a:pt x="209460" y="334545"/>
                    </a:lnTo>
                    <a:lnTo>
                      <a:pt x="202433" y="344971"/>
                    </a:lnTo>
                    <a:lnTo>
                      <a:pt x="195632" y="355397"/>
                    </a:lnTo>
                    <a:lnTo>
                      <a:pt x="189058" y="366050"/>
                    </a:lnTo>
                    <a:lnTo>
                      <a:pt x="183164" y="376703"/>
                    </a:lnTo>
                    <a:lnTo>
                      <a:pt x="177271" y="387583"/>
                    </a:lnTo>
                    <a:lnTo>
                      <a:pt x="171603" y="398462"/>
                    </a:lnTo>
                    <a:lnTo>
                      <a:pt x="166390" y="409342"/>
                    </a:lnTo>
                    <a:lnTo>
                      <a:pt x="161402" y="420448"/>
                    </a:lnTo>
                    <a:lnTo>
                      <a:pt x="156642" y="431554"/>
                    </a:lnTo>
                    <a:lnTo>
                      <a:pt x="152108" y="443114"/>
                    </a:lnTo>
                    <a:lnTo>
                      <a:pt x="148028" y="454673"/>
                    </a:lnTo>
                    <a:lnTo>
                      <a:pt x="144174" y="466006"/>
                    </a:lnTo>
                    <a:lnTo>
                      <a:pt x="140774" y="477565"/>
                    </a:lnTo>
                    <a:lnTo>
                      <a:pt x="137373" y="489125"/>
                    </a:lnTo>
                    <a:lnTo>
                      <a:pt x="134426" y="500911"/>
                    </a:lnTo>
                    <a:lnTo>
                      <a:pt x="131706" y="512470"/>
                    </a:lnTo>
                    <a:lnTo>
                      <a:pt x="129213" y="524256"/>
                    </a:lnTo>
                    <a:lnTo>
                      <a:pt x="127172" y="536269"/>
                    </a:lnTo>
                    <a:lnTo>
                      <a:pt x="125359" y="548055"/>
                    </a:lnTo>
                    <a:lnTo>
                      <a:pt x="123772" y="560068"/>
                    </a:lnTo>
                    <a:lnTo>
                      <a:pt x="122185" y="571854"/>
                    </a:lnTo>
                    <a:lnTo>
                      <a:pt x="121278" y="583867"/>
                    </a:lnTo>
                    <a:lnTo>
                      <a:pt x="120598" y="595880"/>
                    </a:lnTo>
                    <a:lnTo>
                      <a:pt x="120145" y="607666"/>
                    </a:lnTo>
                    <a:lnTo>
                      <a:pt x="120145" y="619905"/>
                    </a:lnTo>
                    <a:lnTo>
                      <a:pt x="120145" y="631918"/>
                    </a:lnTo>
                    <a:lnTo>
                      <a:pt x="120598" y="643704"/>
                    </a:lnTo>
                    <a:lnTo>
                      <a:pt x="121278" y="655717"/>
                    </a:lnTo>
                    <a:lnTo>
                      <a:pt x="122185" y="667503"/>
                    </a:lnTo>
                    <a:lnTo>
                      <a:pt x="123772" y="679516"/>
                    </a:lnTo>
                    <a:lnTo>
                      <a:pt x="125359" y="691529"/>
                    </a:lnTo>
                    <a:lnTo>
                      <a:pt x="127172" y="703315"/>
                    </a:lnTo>
                    <a:lnTo>
                      <a:pt x="129213" y="715328"/>
                    </a:lnTo>
                    <a:lnTo>
                      <a:pt x="131706" y="726887"/>
                    </a:lnTo>
                    <a:lnTo>
                      <a:pt x="134426" y="738673"/>
                    </a:lnTo>
                    <a:lnTo>
                      <a:pt x="137373" y="750460"/>
                    </a:lnTo>
                    <a:lnTo>
                      <a:pt x="140774" y="762019"/>
                    </a:lnTo>
                    <a:lnTo>
                      <a:pt x="144174" y="773579"/>
                    </a:lnTo>
                    <a:lnTo>
                      <a:pt x="148028" y="784911"/>
                    </a:lnTo>
                    <a:lnTo>
                      <a:pt x="152108" y="796471"/>
                    </a:lnTo>
                    <a:lnTo>
                      <a:pt x="156642" y="807804"/>
                    </a:lnTo>
                    <a:lnTo>
                      <a:pt x="161402" y="819136"/>
                    </a:lnTo>
                    <a:lnTo>
                      <a:pt x="166390" y="830016"/>
                    </a:lnTo>
                    <a:lnTo>
                      <a:pt x="171603" y="841122"/>
                    </a:lnTo>
                    <a:lnTo>
                      <a:pt x="177271" y="852002"/>
                    </a:lnTo>
                    <a:lnTo>
                      <a:pt x="183164" y="862881"/>
                    </a:lnTo>
                    <a:lnTo>
                      <a:pt x="189058" y="873534"/>
                    </a:lnTo>
                    <a:lnTo>
                      <a:pt x="195632" y="884187"/>
                    </a:lnTo>
                    <a:lnTo>
                      <a:pt x="202433" y="894613"/>
                    </a:lnTo>
                    <a:lnTo>
                      <a:pt x="209460" y="904813"/>
                    </a:lnTo>
                    <a:lnTo>
                      <a:pt x="216714" y="915239"/>
                    </a:lnTo>
                    <a:lnTo>
                      <a:pt x="224195" y="925212"/>
                    </a:lnTo>
                    <a:lnTo>
                      <a:pt x="232129" y="934958"/>
                    </a:lnTo>
                    <a:lnTo>
                      <a:pt x="240290" y="944931"/>
                    </a:lnTo>
                    <a:lnTo>
                      <a:pt x="248678" y="954450"/>
                    </a:lnTo>
                    <a:lnTo>
                      <a:pt x="257518" y="963743"/>
                    </a:lnTo>
                    <a:lnTo>
                      <a:pt x="266359" y="973036"/>
                    </a:lnTo>
                    <a:lnTo>
                      <a:pt x="275654" y="982102"/>
                    </a:lnTo>
                    <a:lnTo>
                      <a:pt x="284948" y="990715"/>
                    </a:lnTo>
                    <a:lnTo>
                      <a:pt x="294695" y="999102"/>
                    </a:lnTo>
                    <a:lnTo>
                      <a:pt x="304443" y="1007261"/>
                    </a:lnTo>
                    <a:lnTo>
                      <a:pt x="314191" y="1015194"/>
                    </a:lnTo>
                    <a:lnTo>
                      <a:pt x="324392" y="1022674"/>
                    </a:lnTo>
                    <a:lnTo>
                      <a:pt x="334593" y="1029927"/>
                    </a:lnTo>
                    <a:lnTo>
                      <a:pt x="344794" y="1036953"/>
                    </a:lnTo>
                    <a:lnTo>
                      <a:pt x="355221" y="1043753"/>
                    </a:lnTo>
                    <a:lnTo>
                      <a:pt x="365876" y="1050099"/>
                    </a:lnTo>
                    <a:lnTo>
                      <a:pt x="376530" y="1056446"/>
                    </a:lnTo>
                    <a:lnTo>
                      <a:pt x="387411" y="1062339"/>
                    </a:lnTo>
                    <a:lnTo>
                      <a:pt x="398292" y="1067779"/>
                    </a:lnTo>
                    <a:lnTo>
                      <a:pt x="409400" y="1072992"/>
                    </a:lnTo>
                    <a:lnTo>
                      <a:pt x="420508" y="1078205"/>
                    </a:lnTo>
                    <a:lnTo>
                      <a:pt x="431615" y="1082738"/>
                    </a:lnTo>
                    <a:lnTo>
                      <a:pt x="443176" y="1087271"/>
                    </a:lnTo>
                    <a:lnTo>
                      <a:pt x="454511" y="1091351"/>
                    </a:lnTo>
                    <a:lnTo>
                      <a:pt x="466072" y="1095204"/>
                    </a:lnTo>
                    <a:lnTo>
                      <a:pt x="477406" y="1098830"/>
                    </a:lnTo>
                    <a:lnTo>
                      <a:pt x="489194" y="1102004"/>
                    </a:lnTo>
                    <a:lnTo>
                      <a:pt x="500755" y="1104950"/>
                    </a:lnTo>
                    <a:lnTo>
                      <a:pt x="512543" y="1107897"/>
                    </a:lnTo>
                    <a:lnTo>
                      <a:pt x="524331" y="1110163"/>
                    </a:lnTo>
                    <a:lnTo>
                      <a:pt x="536119" y="1112203"/>
                    </a:lnTo>
                    <a:lnTo>
                      <a:pt x="548133" y="1114243"/>
                    </a:lnTo>
                    <a:lnTo>
                      <a:pt x="559921" y="1115830"/>
                    </a:lnTo>
                    <a:lnTo>
                      <a:pt x="571936" y="1116963"/>
                    </a:lnTo>
                    <a:lnTo>
                      <a:pt x="583950" y="1118096"/>
                    </a:lnTo>
                    <a:lnTo>
                      <a:pt x="595738" y="1118776"/>
                    </a:lnTo>
                    <a:lnTo>
                      <a:pt x="607752" y="1119230"/>
                    </a:lnTo>
                    <a:lnTo>
                      <a:pt x="619540" y="1119230"/>
                    </a:lnTo>
                    <a:lnTo>
                      <a:pt x="631782" y="1119230"/>
                    </a:lnTo>
                    <a:lnTo>
                      <a:pt x="643796" y="1118776"/>
                    </a:lnTo>
                    <a:lnTo>
                      <a:pt x="655584" y="1118096"/>
                    </a:lnTo>
                    <a:lnTo>
                      <a:pt x="667598" y="1116963"/>
                    </a:lnTo>
                    <a:lnTo>
                      <a:pt x="679613" y="1115830"/>
                    </a:lnTo>
                    <a:lnTo>
                      <a:pt x="691401" y="1114243"/>
                    </a:lnTo>
                    <a:lnTo>
                      <a:pt x="703415" y="1112203"/>
                    </a:lnTo>
                    <a:lnTo>
                      <a:pt x="715203" y="1110163"/>
                    </a:lnTo>
                    <a:lnTo>
                      <a:pt x="726991" y="1107897"/>
                    </a:lnTo>
                    <a:lnTo>
                      <a:pt x="738779" y="1104950"/>
                    </a:lnTo>
                    <a:lnTo>
                      <a:pt x="750340" y="1102004"/>
                    </a:lnTo>
                    <a:lnTo>
                      <a:pt x="762128" y="1098830"/>
                    </a:lnTo>
                    <a:lnTo>
                      <a:pt x="773462" y="1095204"/>
                    </a:lnTo>
                    <a:lnTo>
                      <a:pt x="785023" y="1091351"/>
                    </a:lnTo>
                    <a:lnTo>
                      <a:pt x="796358" y="1087271"/>
                    </a:lnTo>
                    <a:lnTo>
                      <a:pt x="807692" y="1082738"/>
                    </a:lnTo>
                    <a:lnTo>
                      <a:pt x="819026" y="1078205"/>
                    </a:lnTo>
                    <a:lnTo>
                      <a:pt x="830134" y="1072992"/>
                    </a:lnTo>
                    <a:lnTo>
                      <a:pt x="841015" y="1067779"/>
                    </a:lnTo>
                    <a:lnTo>
                      <a:pt x="852123" y="1062339"/>
                    </a:lnTo>
                    <a:lnTo>
                      <a:pt x="862777" y="1056446"/>
                    </a:lnTo>
                    <a:lnTo>
                      <a:pt x="873658" y="1050099"/>
                    </a:lnTo>
                    <a:lnTo>
                      <a:pt x="884086" y="1043753"/>
                    </a:lnTo>
                    <a:lnTo>
                      <a:pt x="894740" y="1036953"/>
                    </a:lnTo>
                    <a:lnTo>
                      <a:pt x="904941" y="1029927"/>
                    </a:lnTo>
                    <a:lnTo>
                      <a:pt x="915142" y="1022674"/>
                    </a:lnTo>
                    <a:lnTo>
                      <a:pt x="925343" y="1015194"/>
                    </a:lnTo>
                    <a:lnTo>
                      <a:pt x="935091" y="1007261"/>
                    </a:lnTo>
                    <a:lnTo>
                      <a:pt x="944839" y="999102"/>
                    </a:lnTo>
                    <a:lnTo>
                      <a:pt x="954586" y="990715"/>
                    </a:lnTo>
                    <a:lnTo>
                      <a:pt x="963880" y="982102"/>
                    </a:lnTo>
                    <a:lnTo>
                      <a:pt x="972948" y="973036"/>
                    </a:lnTo>
                    <a:lnTo>
                      <a:pt x="982016" y="963743"/>
                    </a:lnTo>
                    <a:lnTo>
                      <a:pt x="990856" y="954450"/>
                    </a:lnTo>
                    <a:lnTo>
                      <a:pt x="999244" y="944931"/>
                    </a:lnTo>
                    <a:lnTo>
                      <a:pt x="1007405" y="934958"/>
                    </a:lnTo>
                    <a:lnTo>
                      <a:pt x="1015339" y="925212"/>
                    </a:lnTo>
                    <a:lnTo>
                      <a:pt x="1022820" y="915239"/>
                    </a:lnTo>
                    <a:lnTo>
                      <a:pt x="1030074" y="904813"/>
                    </a:lnTo>
                    <a:lnTo>
                      <a:pt x="1037101" y="894613"/>
                    </a:lnTo>
                    <a:lnTo>
                      <a:pt x="1043902" y="884187"/>
                    </a:lnTo>
                    <a:lnTo>
                      <a:pt x="1050249" y="873534"/>
                    </a:lnTo>
                    <a:lnTo>
                      <a:pt x="1056370" y="862881"/>
                    </a:lnTo>
                    <a:lnTo>
                      <a:pt x="1062263" y="852002"/>
                    </a:lnTo>
                    <a:lnTo>
                      <a:pt x="1067931" y="841122"/>
                    </a:lnTo>
                    <a:lnTo>
                      <a:pt x="1073144" y="830016"/>
                    </a:lnTo>
                    <a:lnTo>
                      <a:pt x="1078132" y="819136"/>
                    </a:lnTo>
                    <a:lnTo>
                      <a:pt x="1082892" y="807804"/>
                    </a:lnTo>
                    <a:lnTo>
                      <a:pt x="1087426" y="796471"/>
                    </a:lnTo>
                    <a:lnTo>
                      <a:pt x="1091280" y="784911"/>
                    </a:lnTo>
                    <a:lnTo>
                      <a:pt x="1095360" y="773579"/>
                    </a:lnTo>
                    <a:lnTo>
                      <a:pt x="1098760" y="762019"/>
                    </a:lnTo>
                    <a:lnTo>
                      <a:pt x="1102161" y="750460"/>
                    </a:lnTo>
                    <a:lnTo>
                      <a:pt x="1105108" y="738673"/>
                    </a:lnTo>
                    <a:lnTo>
                      <a:pt x="1107828" y="726887"/>
                    </a:lnTo>
                    <a:lnTo>
                      <a:pt x="1110321" y="715328"/>
                    </a:lnTo>
                    <a:lnTo>
                      <a:pt x="1112362" y="703315"/>
                    </a:lnTo>
                    <a:lnTo>
                      <a:pt x="1114175" y="691529"/>
                    </a:lnTo>
                    <a:lnTo>
                      <a:pt x="1115762" y="679516"/>
                    </a:lnTo>
                    <a:lnTo>
                      <a:pt x="1117122" y="667503"/>
                    </a:lnTo>
                    <a:lnTo>
                      <a:pt x="1118256" y="655717"/>
                    </a:lnTo>
                    <a:lnTo>
                      <a:pt x="1118936" y="643704"/>
                    </a:lnTo>
                    <a:lnTo>
                      <a:pt x="1119389" y="631918"/>
                    </a:lnTo>
                    <a:lnTo>
                      <a:pt x="1119389" y="619905"/>
                    </a:lnTo>
                    <a:lnTo>
                      <a:pt x="1119389" y="607666"/>
                    </a:lnTo>
                    <a:lnTo>
                      <a:pt x="1118936" y="595880"/>
                    </a:lnTo>
                    <a:lnTo>
                      <a:pt x="1118256" y="583867"/>
                    </a:lnTo>
                    <a:lnTo>
                      <a:pt x="1117122" y="571854"/>
                    </a:lnTo>
                    <a:lnTo>
                      <a:pt x="1115762" y="560068"/>
                    </a:lnTo>
                    <a:lnTo>
                      <a:pt x="1114175" y="548055"/>
                    </a:lnTo>
                    <a:lnTo>
                      <a:pt x="1112362" y="536269"/>
                    </a:lnTo>
                    <a:lnTo>
                      <a:pt x="1110321" y="524256"/>
                    </a:lnTo>
                    <a:lnTo>
                      <a:pt x="1107828" y="512470"/>
                    </a:lnTo>
                    <a:lnTo>
                      <a:pt x="1105108" y="500911"/>
                    </a:lnTo>
                    <a:lnTo>
                      <a:pt x="1102161" y="489125"/>
                    </a:lnTo>
                    <a:lnTo>
                      <a:pt x="1098760" y="477565"/>
                    </a:lnTo>
                    <a:lnTo>
                      <a:pt x="1095360" y="466006"/>
                    </a:lnTo>
                    <a:lnTo>
                      <a:pt x="1091280" y="454673"/>
                    </a:lnTo>
                    <a:lnTo>
                      <a:pt x="1087426" y="443114"/>
                    </a:lnTo>
                    <a:lnTo>
                      <a:pt x="1082892" y="431554"/>
                    </a:lnTo>
                    <a:lnTo>
                      <a:pt x="1078132" y="420448"/>
                    </a:lnTo>
                    <a:lnTo>
                      <a:pt x="1073144" y="409342"/>
                    </a:lnTo>
                    <a:lnTo>
                      <a:pt x="1067931" y="398462"/>
                    </a:lnTo>
                    <a:lnTo>
                      <a:pt x="1062263" y="387583"/>
                    </a:lnTo>
                    <a:lnTo>
                      <a:pt x="1056370" y="376703"/>
                    </a:lnTo>
                    <a:lnTo>
                      <a:pt x="1050249" y="366050"/>
                    </a:lnTo>
                    <a:lnTo>
                      <a:pt x="1043902" y="355397"/>
                    </a:lnTo>
                    <a:lnTo>
                      <a:pt x="1037101" y="344971"/>
                    </a:lnTo>
                    <a:lnTo>
                      <a:pt x="1030074" y="334545"/>
                    </a:lnTo>
                    <a:lnTo>
                      <a:pt x="1022820" y="324346"/>
                    </a:lnTo>
                    <a:lnTo>
                      <a:pt x="1015339" y="314373"/>
                    </a:lnTo>
                    <a:lnTo>
                      <a:pt x="1007405" y="304400"/>
                    </a:lnTo>
                    <a:lnTo>
                      <a:pt x="999244" y="294654"/>
                    </a:lnTo>
                    <a:lnTo>
                      <a:pt x="990856" y="285134"/>
                    </a:lnTo>
                    <a:lnTo>
                      <a:pt x="982016" y="275614"/>
                    </a:lnTo>
                    <a:lnTo>
                      <a:pt x="972948" y="266548"/>
                    </a:lnTo>
                    <a:lnTo>
                      <a:pt x="963880" y="257482"/>
                    </a:lnTo>
                    <a:lnTo>
                      <a:pt x="954586" y="248869"/>
                    </a:lnTo>
                    <a:lnTo>
                      <a:pt x="944839" y="240483"/>
                    </a:lnTo>
                    <a:lnTo>
                      <a:pt x="935091" y="232323"/>
                    </a:lnTo>
                    <a:lnTo>
                      <a:pt x="925343" y="224163"/>
                    </a:lnTo>
                    <a:lnTo>
                      <a:pt x="915142" y="216684"/>
                    </a:lnTo>
                    <a:lnTo>
                      <a:pt x="904941" y="209431"/>
                    </a:lnTo>
                    <a:lnTo>
                      <a:pt x="894740" y="202631"/>
                    </a:lnTo>
                    <a:lnTo>
                      <a:pt x="884086" y="195831"/>
                    </a:lnTo>
                    <a:lnTo>
                      <a:pt x="873658" y="189485"/>
                    </a:lnTo>
                    <a:lnTo>
                      <a:pt x="862777" y="183139"/>
                    </a:lnTo>
                    <a:lnTo>
                      <a:pt x="852123" y="177246"/>
                    </a:lnTo>
                    <a:lnTo>
                      <a:pt x="841015" y="171579"/>
                    </a:lnTo>
                    <a:lnTo>
                      <a:pt x="830134" y="166593"/>
                    </a:lnTo>
                    <a:lnTo>
                      <a:pt x="819026" y="161380"/>
                    </a:lnTo>
                    <a:lnTo>
                      <a:pt x="807692" y="156620"/>
                    </a:lnTo>
                    <a:lnTo>
                      <a:pt x="796358" y="152313"/>
                    </a:lnTo>
                    <a:lnTo>
                      <a:pt x="785023" y="148234"/>
                    </a:lnTo>
                    <a:lnTo>
                      <a:pt x="773462" y="144380"/>
                    </a:lnTo>
                    <a:lnTo>
                      <a:pt x="762128" y="140754"/>
                    </a:lnTo>
                    <a:lnTo>
                      <a:pt x="750340" y="137581"/>
                    </a:lnTo>
                    <a:lnTo>
                      <a:pt x="738779" y="134407"/>
                    </a:lnTo>
                    <a:lnTo>
                      <a:pt x="726991" y="131688"/>
                    </a:lnTo>
                    <a:lnTo>
                      <a:pt x="715203" y="129421"/>
                    </a:lnTo>
                    <a:lnTo>
                      <a:pt x="703415" y="127154"/>
                    </a:lnTo>
                    <a:lnTo>
                      <a:pt x="691401" y="125341"/>
                    </a:lnTo>
                    <a:lnTo>
                      <a:pt x="679613" y="123755"/>
                    </a:lnTo>
                    <a:lnTo>
                      <a:pt x="667598" y="122621"/>
                    </a:lnTo>
                    <a:lnTo>
                      <a:pt x="655584" y="121488"/>
                    </a:lnTo>
                    <a:lnTo>
                      <a:pt x="643796" y="120581"/>
                    </a:lnTo>
                    <a:lnTo>
                      <a:pt x="631782" y="120128"/>
                    </a:lnTo>
                    <a:lnTo>
                      <a:pt x="619540" y="120128"/>
                    </a:lnTo>
                    <a:lnTo>
                      <a:pt x="607752" y="120128"/>
                    </a:lnTo>
                    <a:close/>
                    <a:moveTo>
                      <a:pt x="619540" y="0"/>
                    </a:moveTo>
                    <a:lnTo>
                      <a:pt x="634502" y="227"/>
                    </a:lnTo>
                    <a:lnTo>
                      <a:pt x="649690" y="907"/>
                    </a:lnTo>
                    <a:lnTo>
                      <a:pt x="664198" y="1587"/>
                    </a:lnTo>
                    <a:lnTo>
                      <a:pt x="678933" y="3173"/>
                    </a:lnTo>
                    <a:lnTo>
                      <a:pt x="694121" y="4533"/>
                    </a:lnTo>
                    <a:lnTo>
                      <a:pt x="708629" y="6573"/>
                    </a:lnTo>
                    <a:lnTo>
                      <a:pt x="723364" y="8840"/>
                    </a:lnTo>
                    <a:lnTo>
                      <a:pt x="738098" y="11560"/>
                    </a:lnTo>
                    <a:lnTo>
                      <a:pt x="752607" y="14506"/>
                    </a:lnTo>
                    <a:lnTo>
                      <a:pt x="767115" y="17906"/>
                    </a:lnTo>
                    <a:lnTo>
                      <a:pt x="781623" y="21533"/>
                    </a:lnTo>
                    <a:lnTo>
                      <a:pt x="796131" y="25839"/>
                    </a:lnTo>
                    <a:lnTo>
                      <a:pt x="810412" y="30146"/>
                    </a:lnTo>
                    <a:lnTo>
                      <a:pt x="824694" y="34905"/>
                    </a:lnTo>
                    <a:lnTo>
                      <a:pt x="838975" y="40118"/>
                    </a:lnTo>
                    <a:lnTo>
                      <a:pt x="853030" y="45558"/>
                    </a:lnTo>
                    <a:lnTo>
                      <a:pt x="866858" y="51451"/>
                    </a:lnTo>
                    <a:lnTo>
                      <a:pt x="880686" y="57571"/>
                    </a:lnTo>
                    <a:lnTo>
                      <a:pt x="894514" y="64144"/>
                    </a:lnTo>
                    <a:lnTo>
                      <a:pt x="907888" y="71170"/>
                    </a:lnTo>
                    <a:lnTo>
                      <a:pt x="921263" y="78423"/>
                    </a:lnTo>
                    <a:lnTo>
                      <a:pt x="934638" y="85903"/>
                    </a:lnTo>
                    <a:lnTo>
                      <a:pt x="947786" y="93836"/>
                    </a:lnTo>
                    <a:lnTo>
                      <a:pt x="960934" y="102222"/>
                    </a:lnTo>
                    <a:lnTo>
                      <a:pt x="973401" y="110835"/>
                    </a:lnTo>
                    <a:lnTo>
                      <a:pt x="986096" y="119901"/>
                    </a:lnTo>
                    <a:lnTo>
                      <a:pt x="998791" y="129421"/>
                    </a:lnTo>
                    <a:lnTo>
                      <a:pt x="1010805" y="139167"/>
                    </a:lnTo>
                    <a:lnTo>
                      <a:pt x="1023046" y="149140"/>
                    </a:lnTo>
                    <a:lnTo>
                      <a:pt x="1034607" y="159793"/>
                    </a:lnTo>
                    <a:lnTo>
                      <a:pt x="1046395" y="170446"/>
                    </a:lnTo>
                    <a:lnTo>
                      <a:pt x="1057956" y="181779"/>
                    </a:lnTo>
                    <a:lnTo>
                      <a:pt x="1067251" y="191072"/>
                    </a:lnTo>
                    <a:lnTo>
                      <a:pt x="1076318" y="200591"/>
                    </a:lnTo>
                    <a:lnTo>
                      <a:pt x="1084932" y="210564"/>
                    </a:lnTo>
                    <a:lnTo>
                      <a:pt x="1093546" y="220310"/>
                    </a:lnTo>
                    <a:lnTo>
                      <a:pt x="1101934" y="230283"/>
                    </a:lnTo>
                    <a:lnTo>
                      <a:pt x="1110095" y="240709"/>
                    </a:lnTo>
                    <a:lnTo>
                      <a:pt x="1117802" y="250909"/>
                    </a:lnTo>
                    <a:lnTo>
                      <a:pt x="1125510" y="261108"/>
                    </a:lnTo>
                    <a:lnTo>
                      <a:pt x="1132764" y="271988"/>
                    </a:lnTo>
                    <a:lnTo>
                      <a:pt x="1139791" y="282414"/>
                    </a:lnTo>
                    <a:lnTo>
                      <a:pt x="1146592" y="293294"/>
                    </a:lnTo>
                    <a:lnTo>
                      <a:pt x="1153166" y="304173"/>
                    </a:lnTo>
                    <a:lnTo>
                      <a:pt x="1159513" y="315279"/>
                    </a:lnTo>
                    <a:lnTo>
                      <a:pt x="1165634" y="326159"/>
                    </a:lnTo>
                    <a:lnTo>
                      <a:pt x="1171527" y="337492"/>
                    </a:lnTo>
                    <a:lnTo>
                      <a:pt x="1177195" y="348598"/>
                    </a:lnTo>
                    <a:lnTo>
                      <a:pt x="1182408" y="360157"/>
                    </a:lnTo>
                    <a:lnTo>
                      <a:pt x="1187622" y="371490"/>
                    </a:lnTo>
                    <a:lnTo>
                      <a:pt x="1192610" y="383050"/>
                    </a:lnTo>
                    <a:lnTo>
                      <a:pt x="1197143" y="394609"/>
                    </a:lnTo>
                    <a:lnTo>
                      <a:pt x="1201677" y="406395"/>
                    </a:lnTo>
                    <a:lnTo>
                      <a:pt x="1205984" y="418181"/>
                    </a:lnTo>
                    <a:lnTo>
                      <a:pt x="1209611" y="429741"/>
                    </a:lnTo>
                    <a:lnTo>
                      <a:pt x="1213465" y="441754"/>
                    </a:lnTo>
                    <a:lnTo>
                      <a:pt x="1216865" y="453540"/>
                    </a:lnTo>
                    <a:lnTo>
                      <a:pt x="1219812" y="465552"/>
                    </a:lnTo>
                    <a:lnTo>
                      <a:pt x="1222986" y="477792"/>
                    </a:lnTo>
                    <a:lnTo>
                      <a:pt x="1225706" y="489578"/>
                    </a:lnTo>
                    <a:lnTo>
                      <a:pt x="1228200" y="501818"/>
                    </a:lnTo>
                    <a:lnTo>
                      <a:pt x="1230240" y="514057"/>
                    </a:lnTo>
                    <a:lnTo>
                      <a:pt x="1232280" y="526070"/>
                    </a:lnTo>
                    <a:lnTo>
                      <a:pt x="1233867" y="538536"/>
                    </a:lnTo>
                    <a:lnTo>
                      <a:pt x="1235680" y="550775"/>
                    </a:lnTo>
                    <a:lnTo>
                      <a:pt x="1236814" y="563015"/>
                    </a:lnTo>
                    <a:lnTo>
                      <a:pt x="1237720" y="575254"/>
                    </a:lnTo>
                    <a:lnTo>
                      <a:pt x="1238401" y="587720"/>
                    </a:lnTo>
                    <a:lnTo>
                      <a:pt x="1239081" y="599733"/>
                    </a:lnTo>
                    <a:lnTo>
                      <a:pt x="1239307" y="612199"/>
                    </a:lnTo>
                    <a:lnTo>
                      <a:pt x="1239307" y="624665"/>
                    </a:lnTo>
                    <a:lnTo>
                      <a:pt x="1239081" y="636678"/>
                    </a:lnTo>
                    <a:lnTo>
                      <a:pt x="1238627" y="649144"/>
                    </a:lnTo>
                    <a:lnTo>
                      <a:pt x="1237947" y="661610"/>
                    </a:lnTo>
                    <a:lnTo>
                      <a:pt x="1237040" y="673623"/>
                    </a:lnTo>
                    <a:lnTo>
                      <a:pt x="1235907" y="686089"/>
                    </a:lnTo>
                    <a:lnTo>
                      <a:pt x="1234320" y="698102"/>
                    </a:lnTo>
                    <a:lnTo>
                      <a:pt x="1232507" y="710341"/>
                    </a:lnTo>
                    <a:lnTo>
                      <a:pt x="1230693" y="722807"/>
                    </a:lnTo>
                    <a:lnTo>
                      <a:pt x="1228653" y="734820"/>
                    </a:lnTo>
                    <a:lnTo>
                      <a:pt x="1226159" y="746833"/>
                    </a:lnTo>
                    <a:lnTo>
                      <a:pt x="1223439" y="759073"/>
                    </a:lnTo>
                    <a:lnTo>
                      <a:pt x="1220719" y="771085"/>
                    </a:lnTo>
                    <a:lnTo>
                      <a:pt x="1217545" y="783098"/>
                    </a:lnTo>
                    <a:lnTo>
                      <a:pt x="1214145" y="795111"/>
                    </a:lnTo>
                    <a:lnTo>
                      <a:pt x="1210518" y="806897"/>
                    </a:lnTo>
                    <a:lnTo>
                      <a:pt x="1206664" y="818683"/>
                    </a:lnTo>
                    <a:lnTo>
                      <a:pt x="1202357" y="830469"/>
                    </a:lnTo>
                    <a:lnTo>
                      <a:pt x="1198277" y="842255"/>
                    </a:lnTo>
                    <a:lnTo>
                      <a:pt x="1193516" y="853588"/>
                    </a:lnTo>
                    <a:lnTo>
                      <a:pt x="1188529" y="865374"/>
                    </a:lnTo>
                    <a:lnTo>
                      <a:pt x="1183769" y="876934"/>
                    </a:lnTo>
                    <a:lnTo>
                      <a:pt x="1178328" y="888267"/>
                    </a:lnTo>
                    <a:lnTo>
                      <a:pt x="1172661" y="899599"/>
                    </a:lnTo>
                    <a:lnTo>
                      <a:pt x="1166767" y="910706"/>
                    </a:lnTo>
                    <a:lnTo>
                      <a:pt x="1160646" y="921812"/>
                    </a:lnTo>
                    <a:lnTo>
                      <a:pt x="1534229" y="1295115"/>
                    </a:lnTo>
                    <a:lnTo>
                      <a:pt x="1540350" y="1301461"/>
                    </a:lnTo>
                    <a:lnTo>
                      <a:pt x="1545790" y="1308034"/>
                    </a:lnTo>
                    <a:lnTo>
                      <a:pt x="1551231" y="1314607"/>
                    </a:lnTo>
                    <a:lnTo>
                      <a:pt x="1556445" y="1321407"/>
                    </a:lnTo>
                    <a:lnTo>
                      <a:pt x="1560752" y="1328433"/>
                    </a:lnTo>
                    <a:lnTo>
                      <a:pt x="1565286" y="1335460"/>
                    </a:lnTo>
                    <a:lnTo>
                      <a:pt x="1569366" y="1342713"/>
                    </a:lnTo>
                    <a:lnTo>
                      <a:pt x="1572766" y="1349966"/>
                    </a:lnTo>
                    <a:lnTo>
                      <a:pt x="1576167" y="1357219"/>
                    </a:lnTo>
                    <a:lnTo>
                      <a:pt x="1578887" y="1364698"/>
                    </a:lnTo>
                    <a:lnTo>
                      <a:pt x="1581381" y="1372178"/>
                    </a:lnTo>
                    <a:lnTo>
                      <a:pt x="1583648" y="1379658"/>
                    </a:lnTo>
                    <a:lnTo>
                      <a:pt x="1585461" y="1387137"/>
                    </a:lnTo>
                    <a:lnTo>
                      <a:pt x="1586821" y="1394617"/>
                    </a:lnTo>
                    <a:lnTo>
                      <a:pt x="1587955" y="1402323"/>
                    </a:lnTo>
                    <a:lnTo>
                      <a:pt x="1588635" y="1409803"/>
                    </a:lnTo>
                    <a:lnTo>
                      <a:pt x="1589088" y="1417283"/>
                    </a:lnTo>
                    <a:lnTo>
                      <a:pt x="1589088" y="1424762"/>
                    </a:lnTo>
                    <a:lnTo>
                      <a:pt x="1588861" y="1432242"/>
                    </a:lnTo>
                    <a:lnTo>
                      <a:pt x="1588181" y="1439495"/>
                    </a:lnTo>
                    <a:lnTo>
                      <a:pt x="1587274" y="1446748"/>
                    </a:lnTo>
                    <a:lnTo>
                      <a:pt x="1585914" y="1454001"/>
                    </a:lnTo>
                    <a:lnTo>
                      <a:pt x="1584101" y="1461027"/>
                    </a:lnTo>
                    <a:lnTo>
                      <a:pt x="1581834" y="1467827"/>
                    </a:lnTo>
                    <a:lnTo>
                      <a:pt x="1579340" y="1474627"/>
                    </a:lnTo>
                    <a:lnTo>
                      <a:pt x="1576620" y="1481200"/>
                    </a:lnTo>
                    <a:lnTo>
                      <a:pt x="1573220" y="1487773"/>
                    </a:lnTo>
                    <a:lnTo>
                      <a:pt x="1569593" y="1494119"/>
                    </a:lnTo>
                    <a:lnTo>
                      <a:pt x="1565512" y="1500239"/>
                    </a:lnTo>
                    <a:lnTo>
                      <a:pt x="1561432" y="1506132"/>
                    </a:lnTo>
                    <a:lnTo>
                      <a:pt x="1556445" y="1511572"/>
                    </a:lnTo>
                    <a:lnTo>
                      <a:pt x="1551231" y="1517011"/>
                    </a:lnTo>
                    <a:lnTo>
                      <a:pt x="1517228" y="1551237"/>
                    </a:lnTo>
                    <a:lnTo>
                      <a:pt x="1511787" y="1556223"/>
                    </a:lnTo>
                    <a:lnTo>
                      <a:pt x="1506120" y="1561209"/>
                    </a:lnTo>
                    <a:lnTo>
                      <a:pt x="1500226" y="1565516"/>
                    </a:lnTo>
                    <a:lnTo>
                      <a:pt x="1494106" y="1569369"/>
                    </a:lnTo>
                    <a:lnTo>
                      <a:pt x="1487985" y="1573222"/>
                    </a:lnTo>
                    <a:lnTo>
                      <a:pt x="1481411" y="1576395"/>
                    </a:lnTo>
                    <a:lnTo>
                      <a:pt x="1474837" y="1579342"/>
                    </a:lnTo>
                    <a:lnTo>
                      <a:pt x="1468036" y="1581835"/>
                    </a:lnTo>
                    <a:lnTo>
                      <a:pt x="1461009" y="1583875"/>
                    </a:lnTo>
                    <a:lnTo>
                      <a:pt x="1453982" y="1585688"/>
                    </a:lnTo>
                    <a:lnTo>
                      <a:pt x="1446728" y="1587275"/>
                    </a:lnTo>
                    <a:lnTo>
                      <a:pt x="1439474" y="1588182"/>
                    </a:lnTo>
                    <a:lnTo>
                      <a:pt x="1432219" y="1588862"/>
                    </a:lnTo>
                    <a:lnTo>
                      <a:pt x="1424739" y="1589088"/>
                    </a:lnTo>
                    <a:lnTo>
                      <a:pt x="1417258" y="1589088"/>
                    </a:lnTo>
                    <a:lnTo>
                      <a:pt x="1409777" y="1588862"/>
                    </a:lnTo>
                    <a:lnTo>
                      <a:pt x="1402296" y="1587955"/>
                    </a:lnTo>
                    <a:lnTo>
                      <a:pt x="1394589" y="1587048"/>
                    </a:lnTo>
                    <a:lnTo>
                      <a:pt x="1387108" y="1585235"/>
                    </a:lnTo>
                    <a:lnTo>
                      <a:pt x="1379628" y="1583422"/>
                    </a:lnTo>
                    <a:lnTo>
                      <a:pt x="1372147" y="1581382"/>
                    </a:lnTo>
                    <a:lnTo>
                      <a:pt x="1364666" y="1578662"/>
                    </a:lnTo>
                    <a:lnTo>
                      <a:pt x="1357186" y="1575942"/>
                    </a:lnTo>
                    <a:lnTo>
                      <a:pt x="1349931" y="1572769"/>
                    </a:lnTo>
                    <a:lnTo>
                      <a:pt x="1342677" y="1569142"/>
                    </a:lnTo>
                    <a:lnTo>
                      <a:pt x="1335423" y="1565289"/>
                    </a:lnTo>
                    <a:lnTo>
                      <a:pt x="1328396" y="1560756"/>
                    </a:lnTo>
                    <a:lnTo>
                      <a:pt x="1321369" y="1556223"/>
                    </a:lnTo>
                    <a:lnTo>
                      <a:pt x="1314568" y="1551237"/>
                    </a:lnTo>
                    <a:lnTo>
                      <a:pt x="1307994" y="1545797"/>
                    </a:lnTo>
                    <a:lnTo>
                      <a:pt x="1301420" y="1540130"/>
                    </a:lnTo>
                    <a:lnTo>
                      <a:pt x="1295299" y="1534011"/>
                    </a:lnTo>
                    <a:lnTo>
                      <a:pt x="921716" y="1160708"/>
                    </a:lnTo>
                    <a:lnTo>
                      <a:pt x="910835" y="1166827"/>
                    </a:lnTo>
                    <a:lnTo>
                      <a:pt x="899501" y="1172720"/>
                    </a:lnTo>
                    <a:lnTo>
                      <a:pt x="888166" y="1178160"/>
                    </a:lnTo>
                    <a:lnTo>
                      <a:pt x="876832" y="1183600"/>
                    </a:lnTo>
                    <a:lnTo>
                      <a:pt x="865498" y="1188586"/>
                    </a:lnTo>
                    <a:lnTo>
                      <a:pt x="853710" y="1193346"/>
                    </a:lnTo>
                    <a:lnTo>
                      <a:pt x="842375" y="1198106"/>
                    </a:lnTo>
                    <a:lnTo>
                      <a:pt x="830588" y="1202412"/>
                    </a:lnTo>
                    <a:lnTo>
                      <a:pt x="818573" y="1206492"/>
                    </a:lnTo>
                    <a:lnTo>
                      <a:pt x="807012" y="1210572"/>
                    </a:lnTo>
                    <a:lnTo>
                      <a:pt x="794997" y="1213972"/>
                    </a:lnTo>
                    <a:lnTo>
                      <a:pt x="783210" y="1217598"/>
                    </a:lnTo>
                    <a:lnTo>
                      <a:pt x="771195" y="1220545"/>
                    </a:lnTo>
                    <a:lnTo>
                      <a:pt x="758954" y="1223265"/>
                    </a:lnTo>
                    <a:lnTo>
                      <a:pt x="746939" y="1226211"/>
                    </a:lnTo>
                    <a:lnTo>
                      <a:pt x="734698" y="1228478"/>
                    </a:lnTo>
                    <a:lnTo>
                      <a:pt x="722457" y="1230518"/>
                    </a:lnTo>
                    <a:lnTo>
                      <a:pt x="710442" y="1232784"/>
                    </a:lnTo>
                    <a:lnTo>
                      <a:pt x="698201" y="1234371"/>
                    </a:lnTo>
                    <a:lnTo>
                      <a:pt x="685960" y="1235731"/>
                    </a:lnTo>
                    <a:lnTo>
                      <a:pt x="673719" y="1236864"/>
                    </a:lnTo>
                    <a:lnTo>
                      <a:pt x="661478" y="1237771"/>
                    </a:lnTo>
                    <a:lnTo>
                      <a:pt x="649010" y="1238451"/>
                    </a:lnTo>
                    <a:lnTo>
                      <a:pt x="636769" y="1239131"/>
                    </a:lnTo>
                    <a:lnTo>
                      <a:pt x="624527" y="1239357"/>
                    </a:lnTo>
                    <a:lnTo>
                      <a:pt x="612060" y="1239357"/>
                    </a:lnTo>
                    <a:lnTo>
                      <a:pt x="599818" y="1239131"/>
                    </a:lnTo>
                    <a:lnTo>
                      <a:pt x="587577" y="1238451"/>
                    </a:lnTo>
                    <a:lnTo>
                      <a:pt x="575109" y="1237544"/>
                    </a:lnTo>
                    <a:lnTo>
                      <a:pt x="562868" y="1236638"/>
                    </a:lnTo>
                    <a:lnTo>
                      <a:pt x="550627" y="1235504"/>
                    </a:lnTo>
                    <a:lnTo>
                      <a:pt x="538612" y="1233918"/>
                    </a:lnTo>
                    <a:lnTo>
                      <a:pt x="526145" y="1232331"/>
                    </a:lnTo>
                    <a:lnTo>
                      <a:pt x="513903" y="1230291"/>
                    </a:lnTo>
                    <a:lnTo>
                      <a:pt x="501889" y="1228025"/>
                    </a:lnTo>
                    <a:lnTo>
                      <a:pt x="489648" y="1225758"/>
                    </a:lnTo>
                    <a:lnTo>
                      <a:pt x="477633" y="1222811"/>
                    </a:lnTo>
                    <a:lnTo>
                      <a:pt x="465619" y="1219865"/>
                    </a:lnTo>
                    <a:lnTo>
                      <a:pt x="453604" y="1216918"/>
                    </a:lnTo>
                    <a:lnTo>
                      <a:pt x="441590" y="1213292"/>
                    </a:lnTo>
                    <a:lnTo>
                      <a:pt x="429802" y="1209665"/>
                    </a:lnTo>
                    <a:lnTo>
                      <a:pt x="418014" y="1205812"/>
                    </a:lnTo>
                    <a:lnTo>
                      <a:pt x="406453" y="1201506"/>
                    </a:lnTo>
                    <a:lnTo>
                      <a:pt x="394665" y="1197199"/>
                    </a:lnTo>
                    <a:lnTo>
                      <a:pt x="383104" y="1192440"/>
                    </a:lnTo>
                    <a:lnTo>
                      <a:pt x="371543" y="1187680"/>
                    </a:lnTo>
                    <a:lnTo>
                      <a:pt x="359982" y="1182467"/>
                    </a:lnTo>
                    <a:lnTo>
                      <a:pt x="348647" y="1177027"/>
                    </a:lnTo>
                    <a:lnTo>
                      <a:pt x="337313" y="1171360"/>
                    </a:lnTo>
                    <a:lnTo>
                      <a:pt x="326205" y="1165694"/>
                    </a:lnTo>
                    <a:lnTo>
                      <a:pt x="315097" y="1159574"/>
                    </a:lnTo>
                    <a:lnTo>
                      <a:pt x="304216" y="1153228"/>
                    </a:lnTo>
                    <a:lnTo>
                      <a:pt x="293109" y="1146655"/>
                    </a:lnTo>
                    <a:lnTo>
                      <a:pt x="282454" y="1139629"/>
                    </a:lnTo>
                    <a:lnTo>
                      <a:pt x="272026" y="1132602"/>
                    </a:lnTo>
                    <a:lnTo>
                      <a:pt x="261145" y="1125349"/>
                    </a:lnTo>
                    <a:lnTo>
                      <a:pt x="250944" y="1117643"/>
                    </a:lnTo>
                    <a:lnTo>
                      <a:pt x="240517" y="1109937"/>
                    </a:lnTo>
                    <a:lnTo>
                      <a:pt x="230316" y="1101777"/>
                    </a:lnTo>
                    <a:lnTo>
                      <a:pt x="220341" y="1093617"/>
                    </a:lnTo>
                    <a:lnTo>
                      <a:pt x="210367" y="1085004"/>
                    </a:lnTo>
                    <a:lnTo>
                      <a:pt x="200620" y="1076391"/>
                    </a:lnTo>
                    <a:lnTo>
                      <a:pt x="191099" y="1067099"/>
                    </a:lnTo>
                    <a:lnTo>
                      <a:pt x="181578" y="1057806"/>
                    </a:lnTo>
                    <a:lnTo>
                      <a:pt x="170470" y="1046473"/>
                    </a:lnTo>
                    <a:lnTo>
                      <a:pt x="159589" y="1034913"/>
                    </a:lnTo>
                    <a:lnTo>
                      <a:pt x="149161" y="1022901"/>
                    </a:lnTo>
                    <a:lnTo>
                      <a:pt x="139187" y="1010888"/>
                    </a:lnTo>
                    <a:lnTo>
                      <a:pt x="129213" y="998648"/>
                    </a:lnTo>
                    <a:lnTo>
                      <a:pt x="119918" y="985956"/>
                    </a:lnTo>
                    <a:lnTo>
                      <a:pt x="110851" y="973489"/>
                    </a:lnTo>
                    <a:lnTo>
                      <a:pt x="102237" y="960797"/>
                    </a:lnTo>
                    <a:lnTo>
                      <a:pt x="93849" y="947651"/>
                    </a:lnTo>
                    <a:lnTo>
                      <a:pt x="85688" y="934505"/>
                    </a:lnTo>
                    <a:lnTo>
                      <a:pt x="78208" y="921358"/>
                    </a:lnTo>
                    <a:lnTo>
                      <a:pt x="70954" y="907986"/>
                    </a:lnTo>
                    <a:lnTo>
                      <a:pt x="64153" y="894386"/>
                    </a:lnTo>
                    <a:lnTo>
                      <a:pt x="57579" y="880560"/>
                    </a:lnTo>
                    <a:lnTo>
                      <a:pt x="51232" y="866734"/>
                    </a:lnTo>
                    <a:lnTo>
                      <a:pt x="45338" y="852908"/>
                    </a:lnTo>
                    <a:lnTo>
                      <a:pt x="39897" y="838856"/>
                    </a:lnTo>
                    <a:lnTo>
                      <a:pt x="34910" y="824803"/>
                    </a:lnTo>
                    <a:lnTo>
                      <a:pt x="30150" y="810524"/>
                    </a:lnTo>
                    <a:lnTo>
                      <a:pt x="25616" y="796244"/>
                    </a:lnTo>
                    <a:lnTo>
                      <a:pt x="21535" y="781738"/>
                    </a:lnTo>
                    <a:lnTo>
                      <a:pt x="17682" y="767232"/>
                    </a:lnTo>
                    <a:lnTo>
                      <a:pt x="14508" y="752726"/>
                    </a:lnTo>
                    <a:lnTo>
                      <a:pt x="11334" y="738220"/>
                    </a:lnTo>
                    <a:lnTo>
                      <a:pt x="8841" y="723487"/>
                    </a:lnTo>
                    <a:lnTo>
                      <a:pt x="6574" y="708755"/>
                    </a:lnTo>
                    <a:lnTo>
                      <a:pt x="4307" y="694022"/>
                    </a:lnTo>
                    <a:lnTo>
                      <a:pt x="2947" y="679289"/>
                    </a:lnTo>
                    <a:lnTo>
                      <a:pt x="1587" y="664330"/>
                    </a:lnTo>
                    <a:lnTo>
                      <a:pt x="680" y="649597"/>
                    </a:lnTo>
                    <a:lnTo>
                      <a:pt x="227" y="634638"/>
                    </a:lnTo>
                    <a:lnTo>
                      <a:pt x="0" y="619905"/>
                    </a:lnTo>
                    <a:lnTo>
                      <a:pt x="227" y="604946"/>
                    </a:lnTo>
                    <a:lnTo>
                      <a:pt x="680" y="589987"/>
                    </a:lnTo>
                    <a:lnTo>
                      <a:pt x="1587" y="575254"/>
                    </a:lnTo>
                    <a:lnTo>
                      <a:pt x="2947" y="560295"/>
                    </a:lnTo>
                    <a:lnTo>
                      <a:pt x="4307" y="545562"/>
                    </a:lnTo>
                    <a:lnTo>
                      <a:pt x="6574" y="530830"/>
                    </a:lnTo>
                    <a:lnTo>
                      <a:pt x="8841" y="516097"/>
                    </a:lnTo>
                    <a:lnTo>
                      <a:pt x="11334" y="501364"/>
                    </a:lnTo>
                    <a:lnTo>
                      <a:pt x="14508" y="486858"/>
                    </a:lnTo>
                    <a:lnTo>
                      <a:pt x="17682" y="472352"/>
                    </a:lnTo>
                    <a:lnTo>
                      <a:pt x="21535" y="457846"/>
                    </a:lnTo>
                    <a:lnTo>
                      <a:pt x="25616" y="443340"/>
                    </a:lnTo>
                    <a:lnTo>
                      <a:pt x="30150" y="429061"/>
                    </a:lnTo>
                    <a:lnTo>
                      <a:pt x="34910" y="414781"/>
                    </a:lnTo>
                    <a:lnTo>
                      <a:pt x="39897" y="400502"/>
                    </a:lnTo>
                    <a:lnTo>
                      <a:pt x="45338" y="386449"/>
                    </a:lnTo>
                    <a:lnTo>
                      <a:pt x="51232" y="372850"/>
                    </a:lnTo>
                    <a:lnTo>
                      <a:pt x="57579" y="359024"/>
                    </a:lnTo>
                    <a:lnTo>
                      <a:pt x="64153" y="345198"/>
                    </a:lnTo>
                    <a:lnTo>
                      <a:pt x="70954" y="331599"/>
                    </a:lnTo>
                    <a:lnTo>
                      <a:pt x="78208" y="318226"/>
                    </a:lnTo>
                    <a:lnTo>
                      <a:pt x="85688" y="304853"/>
                    </a:lnTo>
                    <a:lnTo>
                      <a:pt x="93849" y="291934"/>
                    </a:lnTo>
                    <a:lnTo>
                      <a:pt x="102237" y="278788"/>
                    </a:lnTo>
                    <a:lnTo>
                      <a:pt x="110851" y="266095"/>
                    </a:lnTo>
                    <a:lnTo>
                      <a:pt x="119918" y="253402"/>
                    </a:lnTo>
                    <a:lnTo>
                      <a:pt x="129213" y="240936"/>
                    </a:lnTo>
                    <a:lnTo>
                      <a:pt x="139187" y="228697"/>
                    </a:lnTo>
                    <a:lnTo>
                      <a:pt x="149161" y="216457"/>
                    </a:lnTo>
                    <a:lnTo>
                      <a:pt x="159589" y="204671"/>
                    </a:lnTo>
                    <a:lnTo>
                      <a:pt x="170470" y="193111"/>
                    </a:lnTo>
                    <a:lnTo>
                      <a:pt x="181578" y="181779"/>
                    </a:lnTo>
                    <a:lnTo>
                      <a:pt x="193139" y="170446"/>
                    </a:lnTo>
                    <a:lnTo>
                      <a:pt x="204473" y="159793"/>
                    </a:lnTo>
                    <a:lnTo>
                      <a:pt x="216488" y="149140"/>
                    </a:lnTo>
                    <a:lnTo>
                      <a:pt x="228729" y="139167"/>
                    </a:lnTo>
                    <a:lnTo>
                      <a:pt x="240743" y="129421"/>
                    </a:lnTo>
                    <a:lnTo>
                      <a:pt x="253438" y="119901"/>
                    </a:lnTo>
                    <a:lnTo>
                      <a:pt x="266133" y="110835"/>
                    </a:lnTo>
                    <a:lnTo>
                      <a:pt x="278600" y="102222"/>
                    </a:lnTo>
                    <a:lnTo>
                      <a:pt x="291748" y="93836"/>
                    </a:lnTo>
                    <a:lnTo>
                      <a:pt x="304896" y="85903"/>
                    </a:lnTo>
                    <a:lnTo>
                      <a:pt x="318271" y="78423"/>
                    </a:lnTo>
                    <a:lnTo>
                      <a:pt x="331646" y="71170"/>
                    </a:lnTo>
                    <a:lnTo>
                      <a:pt x="345020" y="64144"/>
                    </a:lnTo>
                    <a:lnTo>
                      <a:pt x="358848" y="57571"/>
                    </a:lnTo>
                    <a:lnTo>
                      <a:pt x="372676" y="51451"/>
                    </a:lnTo>
                    <a:lnTo>
                      <a:pt x="386504" y="45558"/>
                    </a:lnTo>
                    <a:lnTo>
                      <a:pt x="400559" y="40118"/>
                    </a:lnTo>
                    <a:lnTo>
                      <a:pt x="414840" y="34905"/>
                    </a:lnTo>
                    <a:lnTo>
                      <a:pt x="429122" y="30146"/>
                    </a:lnTo>
                    <a:lnTo>
                      <a:pt x="443403" y="25839"/>
                    </a:lnTo>
                    <a:lnTo>
                      <a:pt x="457911" y="21533"/>
                    </a:lnTo>
                    <a:lnTo>
                      <a:pt x="472419" y="17906"/>
                    </a:lnTo>
                    <a:lnTo>
                      <a:pt x="486927" y="14506"/>
                    </a:lnTo>
                    <a:lnTo>
                      <a:pt x="501435" y="11560"/>
                    </a:lnTo>
                    <a:lnTo>
                      <a:pt x="515944" y="8840"/>
                    </a:lnTo>
                    <a:lnTo>
                      <a:pt x="530678" y="6573"/>
                    </a:lnTo>
                    <a:lnTo>
                      <a:pt x="545413" y="4533"/>
                    </a:lnTo>
                    <a:lnTo>
                      <a:pt x="560148" y="3173"/>
                    </a:lnTo>
                    <a:lnTo>
                      <a:pt x="575109" y="1587"/>
                    </a:lnTo>
                    <a:lnTo>
                      <a:pt x="589844" y="907"/>
                    </a:lnTo>
                    <a:lnTo>
                      <a:pt x="604806" y="227"/>
                    </a:lnTo>
                    <a:lnTo>
                      <a:pt x="61954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solidFill>
                    <a:srgbClr val="FFFFFF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2" name="文本框 11"/>
          <p:cNvSpPr txBox="1"/>
          <p:nvPr/>
        </p:nvSpPr>
        <p:spPr>
          <a:xfrm>
            <a:off x="2535238" y="436960"/>
            <a:ext cx="906017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检验</a:t>
            </a: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1785939" y="1413635"/>
            <a:ext cx="5113337" cy="1987780"/>
            <a:chOff x="1547977" y="1371160"/>
            <a:chExt cx="5113128" cy="1986573"/>
          </a:xfrm>
        </p:grpSpPr>
        <p:sp>
          <p:nvSpPr>
            <p:cNvPr id="157711" name="AutoShape 109"/>
            <p:cNvSpPr>
              <a:spLocks noChangeArrowheads="1"/>
            </p:cNvSpPr>
            <p:nvPr/>
          </p:nvSpPr>
          <p:spPr bwMode="auto">
            <a:xfrm>
              <a:off x="1547977" y="2115676"/>
              <a:ext cx="5113128" cy="564013"/>
            </a:xfrm>
            <a:prstGeom prst="foldedCorner">
              <a:avLst>
                <a:gd name="adj" fmla="val 18769"/>
              </a:avLst>
            </a:prstGeom>
            <a:solidFill>
              <a:srgbClr val="FFFF00">
                <a:alpha val="14117"/>
              </a:srgbClr>
            </a:solidFill>
            <a:ln w="19050">
              <a:solidFill>
                <a:srgbClr val="FFCCCC"/>
              </a:solidFill>
              <a:prstDash val="dash"/>
              <a:round/>
            </a:ln>
          </p:spPr>
          <p:txBody>
            <a:bodyPr anchor="ctr">
              <a:spAutoFit/>
            </a:bodyPr>
            <a:lstStyle/>
            <a:p>
              <a:endParaRPr lang="zh-CN" altLang="zh-CN" sz="2400" b="1"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68664" y="1544524"/>
              <a:ext cx="1837287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方程左边</a:t>
              </a: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</a:t>
              </a:r>
              <a:endParaRPr lang="zh-CN" altLang="en-US" sz="2800" b="1" dirty="0"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157713" name="对象 28"/>
            <p:cNvGraphicFramePr>
              <a:graphicFrameLocks noChangeAspect="1"/>
            </p:cNvGraphicFramePr>
            <p:nvPr/>
          </p:nvGraphicFramePr>
          <p:xfrm>
            <a:off x="4001750" y="1371160"/>
            <a:ext cx="129698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7" name="MathType 6.0 Equation" r:id="rId9" imgW="609600" imgH="406400" progId="Equation.DSMT4">
                    <p:embed/>
                  </p:oleObj>
                </mc:Choice>
                <mc:Fallback>
                  <p:oleObj name="MathType 6.0 Equation" r:id="rId9" imgW="6096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750" y="1371160"/>
                          <a:ext cx="129698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5"/>
            <p:cNvSpPr txBox="1"/>
            <p:nvPr/>
          </p:nvSpPr>
          <p:spPr>
            <a:xfrm>
              <a:off x="3591005" y="2152563"/>
              <a:ext cx="659128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8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3591005" y="2748705"/>
              <a:ext cx="1936670" cy="6090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 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方程右边</a:t>
              </a:r>
            </a:p>
          </p:txBody>
        </p:sp>
      </p:grpSp>
      <p:grpSp>
        <p:nvGrpSpPr>
          <p:cNvPr id="21" name="组合 20"/>
          <p:cNvGrpSpPr/>
          <p:nvPr/>
        </p:nvGrpSpPr>
        <p:grpSpPr bwMode="auto">
          <a:xfrm>
            <a:off x="1639889" y="3718323"/>
            <a:ext cx="5769528" cy="907256"/>
            <a:chOff x="1025566" y="3901425"/>
            <a:chExt cx="5769238" cy="908050"/>
          </a:xfrm>
        </p:grpSpPr>
        <p:sp>
          <p:nvSpPr>
            <p:cNvPr id="19" name="文本框 18"/>
            <p:cNvSpPr txBox="1"/>
            <p:nvPr/>
          </p:nvSpPr>
          <p:spPr>
            <a:xfrm>
              <a:off x="1025566" y="4077792"/>
              <a:ext cx="5769238" cy="6099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所以</a:t>
              </a:r>
              <a:r>
                <a:rPr lang="en-US" altLang="zh-CN" sz="2800" b="1" i="1" dirty="0">
                  <a:latin typeface="+mn-lt"/>
                  <a:ea typeface="黑体" panose="02010609060101010101" pitchFamily="49" charset="-122"/>
                </a:rPr>
                <a:t>x</a:t>
              </a: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=20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是方程                   的解。</a:t>
              </a:r>
            </a:p>
          </p:txBody>
        </p:sp>
        <p:graphicFrame>
          <p:nvGraphicFramePr>
            <p:cNvPr id="157718" name="对象 28"/>
            <p:cNvGraphicFramePr>
              <a:graphicFrameLocks noChangeAspect="1"/>
            </p:cNvGraphicFramePr>
            <p:nvPr/>
          </p:nvGraphicFramePr>
          <p:xfrm>
            <a:off x="3684455" y="3901425"/>
            <a:ext cx="1566862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8" name="MathType 6.0 Equation" r:id="rId11" imgW="735965" imgH="406400" progId="Equation.DSMT4">
                    <p:embed/>
                  </p:oleObj>
                </mc:Choice>
                <mc:Fallback>
                  <p:oleObj name="MathType 6.0 Equation" r:id="rId11" imgW="735965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455" y="3901425"/>
                          <a:ext cx="1566862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2" name="组合 5"/>
          <p:cNvGrpSpPr/>
          <p:nvPr/>
        </p:nvGrpSpPr>
        <p:grpSpPr bwMode="auto">
          <a:xfrm>
            <a:off x="1387476" y="214312"/>
            <a:ext cx="6342063" cy="1452563"/>
            <a:chOff x="1080045" y="382982"/>
            <a:chExt cx="6341946" cy="1452492"/>
          </a:xfrm>
        </p:grpSpPr>
        <p:grpSp>
          <p:nvGrpSpPr>
            <p:cNvPr id="158723" name="组合 1"/>
            <p:cNvGrpSpPr/>
            <p:nvPr/>
          </p:nvGrpSpPr>
          <p:grpSpPr bwMode="auto">
            <a:xfrm>
              <a:off x="1080045" y="382982"/>
              <a:ext cx="6341946" cy="1452492"/>
              <a:chOff x="1013062" y="1189468"/>
              <a:chExt cx="6345482" cy="1451068"/>
            </a:xfrm>
          </p:grpSpPr>
          <p:pic>
            <p:nvPicPr>
              <p:cNvPr id="158724" name="图片 2"/>
              <p:cNvPicPr>
                <a:picLocks noChangeAspect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1013062" y="1663098"/>
                <a:ext cx="565081" cy="503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对话气泡: 圆角矩形 3"/>
              <p:cNvSpPr/>
              <p:nvPr/>
            </p:nvSpPr>
            <p:spPr>
              <a:xfrm>
                <a:off x="1812005" y="1189468"/>
                <a:ext cx="5546539" cy="1451068"/>
              </a:xfrm>
              <a:prstGeom prst="wedgeRoundRectCallout">
                <a:avLst>
                  <a:gd name="adj1" fmla="val -52976"/>
                  <a:gd name="adj2" fmla="val 1389"/>
                  <a:gd name="adj3" fmla="val 16667"/>
                </a:avLst>
              </a:prstGeom>
              <a:solidFill>
                <a:srgbClr val="C6EAF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defRPr/>
                </a:pPr>
                <a:r>
                  <a:rPr lang="zh-CN" altLang="en-US" sz="2800" b="1" dirty="0">
                    <a:solidFill>
                      <a:srgbClr val="FF6699"/>
                    </a:solidFill>
                  </a:rPr>
                  <a:t>第二小组有</a:t>
                </a:r>
                <a:r>
                  <a:rPr lang="en-US" altLang="zh-CN" sz="2800" b="1" dirty="0">
                    <a:solidFill>
                      <a:srgbClr val="FF6699"/>
                    </a:solidFill>
                  </a:rPr>
                  <a:t>6</a:t>
                </a:r>
                <a:r>
                  <a:rPr lang="zh-CN" altLang="en-US" sz="2800" b="1" dirty="0">
                    <a:solidFill>
                      <a:srgbClr val="FF6699"/>
                    </a:solidFill>
                  </a:rPr>
                  <a:t>人，是第一小组人数的    。第一小组有多少人？</a:t>
                </a:r>
              </a:p>
            </p:txBody>
          </p:sp>
        </p:grpSp>
        <p:graphicFrame>
          <p:nvGraphicFramePr>
            <p:cNvPr id="158726" name="对象 28"/>
            <p:cNvGraphicFramePr>
              <a:graphicFrameLocks noChangeAspect="1"/>
            </p:cNvGraphicFramePr>
            <p:nvPr/>
          </p:nvGraphicFramePr>
          <p:xfrm>
            <a:off x="2431482" y="961999"/>
            <a:ext cx="311718" cy="87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61" name="MathType 6.0 Equation" r:id="rId4" imgW="152400" imgH="405765" progId="Equation.DSMT4">
                    <p:embed/>
                  </p:oleObj>
                </mc:Choice>
                <mc:Fallback>
                  <p:oleObj name="MathType 6.0 Equation" r:id="rId4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482" y="961999"/>
                          <a:ext cx="311718" cy="87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1062038" y="2210991"/>
            <a:ext cx="1988045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第一小组：</a:t>
            </a: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3049588" y="2494360"/>
            <a:ext cx="4538662" cy="153590"/>
            <a:chOff x="3050225" y="2310027"/>
            <a:chExt cx="4538627" cy="153784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050225" y="2449505"/>
              <a:ext cx="453862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3054987" y="2310027"/>
              <a:ext cx="0" cy="1537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588852" y="2310027"/>
              <a:ext cx="0" cy="15378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左大括号 28"/>
          <p:cNvSpPr/>
          <p:nvPr/>
        </p:nvSpPr>
        <p:spPr bwMode="auto">
          <a:xfrm rot="5400000">
            <a:off x="5224860" y="35720"/>
            <a:ext cx="188119" cy="4538662"/>
          </a:xfrm>
          <a:prstGeom prst="leftBrace">
            <a:avLst>
              <a:gd name="adj1" fmla="val 6199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2F61FF"/>
                </a:solidFill>
                <a:round/>
              </a14:hiddenLine>
            </a:ext>
          </a:extLst>
        </p:spPr>
        <p:txBody>
          <a:bodyPr rot="10800000" vert="eaVert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957763" y="1637110"/>
            <a:ext cx="745717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i="1" dirty="0">
                <a:latin typeface="+mn-lt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人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1062038" y="3367088"/>
            <a:ext cx="1987550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第二小组：</a:t>
            </a:r>
          </a:p>
        </p:txBody>
      </p:sp>
      <p:sp>
        <p:nvSpPr>
          <p:cNvPr id="48" name="左大括号 47"/>
          <p:cNvSpPr/>
          <p:nvPr/>
        </p:nvSpPr>
        <p:spPr bwMode="auto">
          <a:xfrm rot="16200000">
            <a:off x="4629944" y="2238772"/>
            <a:ext cx="252413" cy="3397250"/>
          </a:xfrm>
          <a:prstGeom prst="leftBrace">
            <a:avLst>
              <a:gd name="adj1" fmla="val 6262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2F61FF"/>
                </a:solidFill>
                <a:round/>
              </a14:hiddenLine>
            </a:ext>
          </a:extLst>
        </p:spPr>
        <p:txBody>
          <a:bodyPr vert="eaVert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grpSp>
        <p:nvGrpSpPr>
          <p:cNvPr id="49" name="组合 48"/>
          <p:cNvGrpSpPr/>
          <p:nvPr/>
        </p:nvGrpSpPr>
        <p:grpSpPr bwMode="auto">
          <a:xfrm>
            <a:off x="3016250" y="3986213"/>
            <a:ext cx="3106941" cy="832247"/>
            <a:chOff x="1864298" y="4112956"/>
            <a:chExt cx="3106770" cy="831849"/>
          </a:xfrm>
        </p:grpSpPr>
        <p:sp>
          <p:nvSpPr>
            <p:cNvPr id="50" name="文本框 49"/>
            <p:cNvSpPr txBox="1"/>
            <p:nvPr/>
          </p:nvSpPr>
          <p:spPr>
            <a:xfrm>
              <a:off x="1864298" y="4247433"/>
              <a:ext cx="3106770" cy="6091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第一小组人数的    </a:t>
              </a:r>
            </a:p>
          </p:txBody>
        </p:sp>
        <p:graphicFrame>
          <p:nvGraphicFramePr>
            <p:cNvPr id="158738" name="对象 28"/>
            <p:cNvGraphicFramePr>
              <a:graphicFrameLocks noChangeAspect="1"/>
            </p:cNvGraphicFramePr>
            <p:nvPr/>
          </p:nvGraphicFramePr>
          <p:xfrm>
            <a:off x="4459895" y="4112956"/>
            <a:ext cx="296863" cy="831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62" name="MathType 6.0 Equation" r:id="rId6" imgW="152400" imgH="405765" progId="Equation.DSMT4">
                    <p:embed/>
                  </p:oleObj>
                </mc:Choice>
                <mc:Fallback>
                  <p:oleObj name="MathType 6.0 Equation" r:id="rId6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895" y="4112956"/>
                          <a:ext cx="296863" cy="831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左大括号 51"/>
          <p:cNvSpPr/>
          <p:nvPr/>
        </p:nvSpPr>
        <p:spPr bwMode="auto">
          <a:xfrm rot="16200000" flipH="1">
            <a:off x="4631531" y="1690291"/>
            <a:ext cx="242888" cy="3403600"/>
          </a:xfrm>
          <a:prstGeom prst="leftBrace">
            <a:avLst>
              <a:gd name="adj1" fmla="val 6228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2F61FF"/>
                </a:solidFill>
                <a:round/>
              </a14:hiddenLine>
            </a:ext>
          </a:extLst>
        </p:spPr>
        <p:txBody>
          <a:bodyPr vert="eaVert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4470400" y="2765823"/>
            <a:ext cx="745717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6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人</a:t>
            </a:r>
          </a:p>
        </p:txBody>
      </p:sp>
      <p:cxnSp>
        <p:nvCxnSpPr>
          <p:cNvPr id="54" name="直接连接符 53"/>
          <p:cNvCxnSpPr/>
          <p:nvPr/>
        </p:nvCxnSpPr>
        <p:spPr>
          <a:xfrm>
            <a:off x="4184650" y="1862138"/>
            <a:ext cx="0" cy="114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5319713" y="1869281"/>
            <a:ext cx="0" cy="1154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6450013" y="1869281"/>
            <a:ext cx="0" cy="1154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 bwMode="auto">
          <a:xfrm>
            <a:off x="3049588" y="2482453"/>
            <a:ext cx="3403600" cy="166688"/>
            <a:chOff x="3050224" y="2689523"/>
            <a:chExt cx="3403971" cy="166685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5319008" y="2699048"/>
              <a:ext cx="0" cy="153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4185410" y="2699048"/>
              <a:ext cx="0" cy="153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6454195" y="2699048"/>
              <a:ext cx="0" cy="153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3050224" y="2843111"/>
              <a:ext cx="3403971" cy="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3056575" y="2697857"/>
              <a:ext cx="0" cy="153589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4185410" y="2689523"/>
              <a:ext cx="0" cy="153588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>
              <a:off x="5319008" y="2697857"/>
              <a:ext cx="0" cy="153589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6454195" y="2702619"/>
              <a:ext cx="0" cy="153589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5679E-6 L 0.00017 0.2160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/>
      <p:bldP spid="30" grpId="0"/>
      <p:bldP spid="31" grpId="0"/>
      <p:bldP spid="48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 bwMode="auto">
          <a:xfrm>
            <a:off x="919164" y="581025"/>
            <a:ext cx="7261225" cy="987029"/>
            <a:chOff x="670928" y="1195029"/>
            <a:chExt cx="7260862" cy="987425"/>
          </a:xfrm>
        </p:grpSpPr>
        <p:sp>
          <p:nvSpPr>
            <p:cNvPr id="40" name="矩形 39"/>
            <p:cNvSpPr/>
            <p:nvPr/>
          </p:nvSpPr>
          <p:spPr>
            <a:xfrm>
              <a:off x="670928" y="1361783"/>
              <a:ext cx="2952602" cy="693222"/>
            </a:xfrm>
            <a:prstGeom prst="rect">
              <a:avLst/>
            </a:prstGeom>
            <a:solidFill>
              <a:srgbClr val="E3F2E7"/>
            </a:solidFill>
            <a:ln>
              <a:solidFill>
                <a:srgbClr val="00A5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第一小组的人数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5055384" y="1361783"/>
              <a:ext cx="2876406" cy="693222"/>
            </a:xfrm>
            <a:prstGeom prst="rect">
              <a:avLst/>
            </a:prstGeom>
            <a:solidFill>
              <a:srgbClr val="E3F2E7"/>
            </a:solidFill>
            <a:ln>
              <a:solidFill>
                <a:srgbClr val="00A54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第二小组的人数</a:t>
              </a:r>
            </a:p>
          </p:txBody>
        </p:sp>
        <p:graphicFrame>
          <p:nvGraphicFramePr>
            <p:cNvPr id="159749" name="对象 28"/>
            <p:cNvGraphicFramePr>
              <a:graphicFrameLocks noChangeAspect="1"/>
            </p:cNvGraphicFramePr>
            <p:nvPr/>
          </p:nvGraphicFramePr>
          <p:xfrm>
            <a:off x="3826014" y="1195029"/>
            <a:ext cx="1027113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56" name="MathType 6.0 Equation" r:id="rId3" imgW="443865" imgH="405765" progId="Equation.DSMT4">
                    <p:embed/>
                  </p:oleObj>
                </mc:Choice>
                <mc:Fallback>
                  <p:oleObj name="MathType 6.0 Equation" r:id="rId3" imgW="443865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014" y="1195029"/>
                          <a:ext cx="1027113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9750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06489" y="1739504"/>
            <a:ext cx="6675437" cy="3078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Other"/>
  <p:tag name="MH_ORDER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SubTitle"/>
  <p:tag name="MH_ORDER" val="2"/>
</p:tagLst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8</Words>
  <Application>Microsoft Office PowerPoint</Application>
  <PresentationFormat>全屏显示(16:9)</PresentationFormat>
  <Paragraphs>69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PMingLiU</vt:lpstr>
      <vt:lpstr>黑体</vt:lpstr>
      <vt:lpstr>华文楷体</vt:lpstr>
      <vt:lpstr>楷体</vt:lpstr>
      <vt:lpstr>楷体_GB2312</vt:lpstr>
      <vt:lpstr>宋体</vt:lpstr>
      <vt:lpstr>微软雅黑</vt:lpstr>
      <vt:lpstr>Arial</vt:lpstr>
      <vt:lpstr>Times New Roman</vt:lpstr>
      <vt:lpstr>WWW.2PPT.COM
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5-21T13:22:00Z</dcterms:created>
  <dcterms:modified xsi:type="dcterms:W3CDTF">2023-01-16T22:5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CA76A9B21F04DF4B3BE1EAB3BB631D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